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DC5E98" w14:textId="766CF3D6" w:rsidR="00464855" w:rsidRPr="00AC3D47" w:rsidRDefault="000D615F" w:rsidP="000D615F">
      <w:pPr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en-US"/>
        </w:rPr>
      </w:pPr>
      <w:r w:rsidRPr="00AC3D47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 w:eastAsia="vi-VN"/>
        </w:rPr>
        <w:t>BUỔI 9</w:t>
      </w:r>
      <w:r w:rsidRPr="00AC3D47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: </w:t>
      </w:r>
      <w:r w:rsidR="00AC3D47" w:rsidRPr="00AC3D47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 w:eastAsia="vi-VN"/>
        </w:rPr>
        <w:t xml:space="preserve">ÔN TẬP </w:t>
      </w:r>
      <w:r w:rsidRPr="00AC3D47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en-US" w:eastAsia="vi-VN"/>
        </w:rPr>
        <w:t>CĂN BẬC HAI VÀ CĂN THỨC BẬC HAI</w:t>
      </w:r>
    </w:p>
    <w:p w14:paraId="49A15AEC" w14:textId="77777777" w:rsidR="00464855" w:rsidRPr="00AC3D47" w:rsidRDefault="00464855" w:rsidP="00464855">
      <w:pPr>
        <w:spacing w:before="60" w:after="60" w:line="276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C3D4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KIỂM TRA TRẮC NGHIỆM ĐẦU GIỜ</w:t>
      </w:r>
    </w:p>
    <w:p w14:paraId="3EA725A0" w14:textId="27EC6B85" w:rsidR="000D615F" w:rsidRPr="00AC3D47" w:rsidRDefault="000D615F" w:rsidP="000D615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eastAsia="en-US"/>
        </w:rPr>
      </w:pPr>
      <w:r w:rsidRPr="00AC3D47">
        <w:rPr>
          <w:b/>
          <w:bCs/>
          <w:color w:val="000000" w:themeColor="text1"/>
          <w:sz w:val="26"/>
          <w:szCs w:val="26"/>
          <w:lang w:val="fr-FR"/>
        </w:rPr>
        <w:t>Câu 1.</w:t>
      </w:r>
      <w:r w:rsidRPr="00AC3D47">
        <w:rPr>
          <w:b/>
          <w:bCs/>
          <w:i/>
          <w:iCs/>
          <w:color w:val="000000" w:themeColor="text1"/>
          <w:sz w:val="26"/>
          <w:szCs w:val="26"/>
          <w:lang w:val="fr-FR"/>
        </w:rPr>
        <w:t xml:space="preserve"> </w:t>
      </w:r>
      <w:r w:rsidRPr="00AC3D47">
        <w:rPr>
          <w:i/>
          <w:iCs/>
          <w:color w:val="000000" w:themeColor="text1"/>
          <w:sz w:val="26"/>
          <w:szCs w:val="26"/>
        </w:rPr>
        <w:t xml:space="preserve"> </w:t>
      </w:r>
      <w:r w:rsidRPr="00AC3D47">
        <w:rPr>
          <w:sz w:val="26"/>
          <w:szCs w:val="26"/>
        </w:rPr>
        <w:t>Tìm các căn bậc hai</w:t>
      </w:r>
      <w:r w:rsidRPr="00AC3D47">
        <w:rPr>
          <w:sz w:val="26"/>
          <w:szCs w:val="26"/>
        </w:rPr>
        <w:fldChar w:fldCharType="begin"/>
      </w:r>
      <w:r w:rsidRPr="00AC3D47">
        <w:rPr>
          <w:sz w:val="26"/>
          <w:szCs w:val="26"/>
        </w:rPr>
        <w:instrText xml:space="preserve"> XE "căn bậc hai" </w:instrText>
      </w:r>
      <w:r w:rsidRPr="00AC3D47">
        <w:rPr>
          <w:sz w:val="26"/>
          <w:szCs w:val="26"/>
        </w:rPr>
        <w:fldChar w:fldCharType="end"/>
      </w:r>
      <w:r w:rsidRPr="00AC3D47">
        <w:rPr>
          <w:sz w:val="26"/>
          <w:szCs w:val="26"/>
        </w:rPr>
        <w:t xml:space="preserve"> và căn bậc hai số học</w:t>
      </w:r>
      <w:r w:rsidRPr="00AC3D47">
        <w:rPr>
          <w:sz w:val="26"/>
          <w:szCs w:val="26"/>
        </w:rPr>
        <w:fldChar w:fldCharType="begin"/>
      </w:r>
      <w:r w:rsidRPr="00AC3D47">
        <w:rPr>
          <w:sz w:val="26"/>
          <w:szCs w:val="26"/>
        </w:rPr>
        <w:instrText xml:space="preserve"> XE "căn bậc hai số học" </w:instrText>
      </w:r>
      <w:r w:rsidRPr="00AC3D47">
        <w:rPr>
          <w:sz w:val="26"/>
          <w:szCs w:val="26"/>
        </w:rPr>
        <w:fldChar w:fldCharType="end"/>
      </w:r>
      <w:r w:rsidRPr="00AC3D47">
        <w:rPr>
          <w:sz w:val="26"/>
          <w:szCs w:val="26"/>
        </w:rPr>
        <w:t xml:space="preserve"> của </w:t>
      </w:r>
      <w:r w:rsidR="00E5655E" w:rsidRPr="00AC3D47">
        <w:rPr>
          <w:position w:val="-24"/>
          <w:sz w:val="26"/>
          <w:szCs w:val="26"/>
        </w:rPr>
        <w:object w:dxaOrig="340" w:dyaOrig="660" w14:anchorId="462101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33.25pt" o:ole="">
            <v:imagedata r:id="rId8" o:title=""/>
          </v:shape>
          <o:OLEObject Type="Embed" ProgID="Equation.DSMT4" ShapeID="_x0000_i1025" DrawAspect="Content" ObjectID="_1780491140" r:id="rId9"/>
        </w:object>
      </w:r>
      <w:r w:rsidRPr="00AC3D47">
        <w:rPr>
          <w:color w:val="000000"/>
          <w:sz w:val="26"/>
          <w:szCs w:val="26"/>
          <w:lang w:eastAsia="en-US"/>
        </w:rPr>
        <w:t>:</w:t>
      </w:r>
    </w:p>
    <w:p w14:paraId="2D5B523A" w14:textId="40E93A26" w:rsidR="000D615F" w:rsidRPr="00AC3D47" w:rsidRDefault="000D615F" w:rsidP="00E5655E">
      <w:pPr>
        <w:spacing w:after="240" w:line="360" w:lineRule="atLeast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A. </w:t>
      </w:r>
      <w:r w:rsidR="00E5655E" w:rsidRPr="00AC3D47">
        <w:rPr>
          <w:rFonts w:ascii="Times New Roman" w:hAnsi="Times New Roman" w:cs="Times New Roman"/>
          <w:position w:val="-24"/>
          <w:sz w:val="26"/>
          <w:szCs w:val="26"/>
        </w:rPr>
        <w:object w:dxaOrig="340" w:dyaOrig="660" w14:anchorId="553BE4B4">
          <v:shape id="_x0000_i1026" type="#_x0000_t75" style="width:16.9pt;height:33.25pt" o:ole="">
            <v:imagedata r:id="rId10" o:title=""/>
          </v:shape>
          <o:OLEObject Type="Embed" ProgID="Equation.DSMT4" ShapeID="_x0000_i1026" DrawAspect="Content" ObjectID="_1780491141" r:id="rId11"/>
        </w:object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.</w:t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</w:r>
      <w:bookmarkStart w:id="0" w:name="MTBlankEqn"/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B.</w:t>
      </w:r>
      <w:bookmarkEnd w:id="0"/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1</w:t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  <w:t>C. </w:t>
      </w:r>
      <w:r w:rsidR="00E5655E" w:rsidRPr="00AC3D47">
        <w:rPr>
          <w:rFonts w:ascii="Times New Roman" w:hAnsi="Times New Roman" w:cs="Times New Roman"/>
          <w:position w:val="-24"/>
          <w:sz w:val="26"/>
          <w:szCs w:val="26"/>
        </w:rPr>
        <w:object w:dxaOrig="240" w:dyaOrig="660" w14:anchorId="700BB58E">
          <v:shape id="_x0000_i1027" type="#_x0000_t75" style="width:12pt;height:33.25pt" o:ole="">
            <v:imagedata r:id="rId12" o:title=""/>
          </v:shape>
          <o:OLEObject Type="Embed" ProgID="Equation.DSMT4" ShapeID="_x0000_i1027" DrawAspect="Content" ObjectID="_1780491142" r:id="rId13"/>
        </w:object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  <w:t>D. </w:t>
      </w:r>
      <w:r w:rsidR="00E5655E" w:rsidRPr="00AC3D47">
        <w:rPr>
          <w:rFonts w:ascii="Times New Roman" w:hAnsi="Times New Roman" w:cs="Times New Roman"/>
          <w:position w:val="-24"/>
          <w:sz w:val="26"/>
          <w:szCs w:val="26"/>
        </w:rPr>
        <w:object w:dxaOrig="220" w:dyaOrig="660" w14:anchorId="697889A9">
          <v:shape id="_x0000_i1028" type="#_x0000_t75" style="width:10.9pt;height:33.25pt" o:ole="">
            <v:imagedata r:id="rId14" o:title=""/>
          </v:shape>
          <o:OLEObject Type="Embed" ProgID="Equation.DSMT4" ShapeID="_x0000_i1028" DrawAspect="Content" ObjectID="_1780491143" r:id="rId15"/>
        </w:object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.</w:t>
      </w:r>
    </w:p>
    <w:p w14:paraId="236E5284" w14:textId="2FB5D9E9" w:rsidR="000D615F" w:rsidRPr="00AC3D47" w:rsidRDefault="000D615F" w:rsidP="00AC3D47">
      <w:pPr>
        <w:pStyle w:val="NormalWeb"/>
        <w:spacing w:before="0" w:beforeAutospacing="0" w:after="240" w:afterAutospacing="0" w:line="360" w:lineRule="atLeast"/>
        <w:ind w:right="48"/>
        <w:jc w:val="both"/>
        <w:rPr>
          <w:color w:val="000000"/>
          <w:sz w:val="26"/>
          <w:szCs w:val="26"/>
          <w:lang w:eastAsia="en-US"/>
        </w:rPr>
      </w:pPr>
      <w:r w:rsidRPr="00AC3D47">
        <w:rPr>
          <w:b/>
          <w:bCs/>
          <w:color w:val="000000" w:themeColor="text1"/>
          <w:sz w:val="26"/>
          <w:szCs w:val="26"/>
          <w:lang w:val="fr-FR"/>
        </w:rPr>
        <w:t>Câu 2.</w:t>
      </w:r>
      <w:r w:rsidRPr="00AC3D47">
        <w:rPr>
          <w:b/>
          <w:bCs/>
          <w:i/>
          <w:iCs/>
          <w:color w:val="000000" w:themeColor="text1"/>
          <w:sz w:val="26"/>
          <w:szCs w:val="26"/>
          <w:lang w:val="fr-FR"/>
        </w:rPr>
        <w:t xml:space="preserve"> </w:t>
      </w:r>
      <w:r w:rsidRPr="00AC3D47">
        <w:rPr>
          <w:i/>
          <w:iCs/>
          <w:color w:val="000000" w:themeColor="text1"/>
          <w:sz w:val="26"/>
          <w:szCs w:val="26"/>
        </w:rPr>
        <w:t xml:space="preserve"> </w:t>
      </w:r>
      <w:r w:rsidRPr="00AC3D47">
        <w:rPr>
          <w:color w:val="000000"/>
          <w:sz w:val="26"/>
          <w:szCs w:val="26"/>
          <w:lang w:eastAsia="en-US"/>
        </w:rPr>
        <w:t xml:space="preserve">Chọn câu </w:t>
      </w:r>
      <w:r w:rsidRPr="00AC3D47">
        <w:rPr>
          <w:b/>
          <w:bCs/>
          <w:color w:val="000000"/>
          <w:sz w:val="26"/>
          <w:szCs w:val="26"/>
          <w:lang w:eastAsia="en-US"/>
        </w:rPr>
        <w:t>đúng</w:t>
      </w:r>
      <w:r w:rsidRPr="00AC3D47">
        <w:rPr>
          <w:color w:val="000000"/>
          <w:sz w:val="26"/>
          <w:szCs w:val="26"/>
          <w:lang w:eastAsia="en-US"/>
        </w:rPr>
        <w:t xml:space="preserve"> </w:t>
      </w:r>
      <w:r w:rsidR="00E5655E" w:rsidRPr="00AC3D47">
        <w:rPr>
          <w:position w:val="-6"/>
          <w:sz w:val="26"/>
          <w:szCs w:val="26"/>
        </w:rPr>
        <w:object w:dxaOrig="1060" w:dyaOrig="400" w14:anchorId="625E1FDB">
          <v:shape id="_x0000_i1029" type="#_x0000_t75" style="width:52.9pt;height:20.2pt" o:ole="">
            <v:imagedata r:id="rId16" o:title=""/>
          </v:shape>
          <o:OLEObject Type="Embed" ProgID="Equation.DSMT4" ShapeID="_x0000_i1029" DrawAspect="Content" ObjectID="_1780491144" r:id="rId17"/>
        </w:object>
      </w:r>
    </w:p>
    <w:p w14:paraId="5A604474" w14:textId="42EE6E11" w:rsidR="000D615F" w:rsidRPr="00AC3D47" w:rsidRDefault="000D615F" w:rsidP="00E5655E">
      <w:pPr>
        <w:spacing w:after="240" w:line="360" w:lineRule="atLeast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AC3D47">
        <w:rPr>
          <w:rFonts w:ascii="Times New Roman" w:hAnsi="Times New Roman" w:cs="Times New Roman"/>
          <w:sz w:val="26"/>
          <w:szCs w:val="26"/>
          <w:lang w:val="en-US"/>
        </w:rPr>
        <w:t xml:space="preserve">A. – 3  </w:t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  <w:t>B. 3</w:t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  <w:t>C. 9</w:t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  <w:t>D. – 9 .</w:t>
      </w:r>
    </w:p>
    <w:p w14:paraId="09318966" w14:textId="163FB32B" w:rsidR="00AF7752" w:rsidRPr="00AC3D47" w:rsidRDefault="00464855" w:rsidP="00AF7752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Style w:val="Strong"/>
          <w:b w:val="0"/>
          <w:bCs w:val="0"/>
          <w:color w:val="000000"/>
          <w:sz w:val="26"/>
          <w:szCs w:val="26"/>
          <w:shd w:val="clear" w:color="auto" w:fill="FFFFFF"/>
        </w:rPr>
      </w:pPr>
      <w:r w:rsidRPr="00AC3D47">
        <w:rPr>
          <w:b/>
          <w:bCs/>
          <w:color w:val="000000" w:themeColor="text1"/>
          <w:sz w:val="26"/>
          <w:szCs w:val="26"/>
          <w:lang w:val="fr-FR"/>
        </w:rPr>
        <w:t xml:space="preserve">Câu </w:t>
      </w:r>
      <w:r w:rsidR="009510D5" w:rsidRPr="00AC3D47">
        <w:rPr>
          <w:b/>
          <w:bCs/>
          <w:color w:val="000000" w:themeColor="text1"/>
          <w:sz w:val="26"/>
          <w:szCs w:val="26"/>
          <w:lang w:val="fr-FR"/>
        </w:rPr>
        <w:t>3</w:t>
      </w:r>
      <w:r w:rsidRPr="00AC3D47">
        <w:rPr>
          <w:b/>
          <w:bCs/>
          <w:color w:val="000000" w:themeColor="text1"/>
          <w:sz w:val="26"/>
          <w:szCs w:val="26"/>
          <w:lang w:val="fr-FR"/>
        </w:rPr>
        <w:t>.</w:t>
      </w:r>
      <w:r w:rsidRPr="00AC3D47">
        <w:rPr>
          <w:b/>
          <w:bCs/>
          <w:i/>
          <w:iCs/>
          <w:color w:val="000000" w:themeColor="text1"/>
          <w:sz w:val="26"/>
          <w:szCs w:val="26"/>
          <w:lang w:val="fr-FR"/>
        </w:rPr>
        <w:t xml:space="preserve"> </w:t>
      </w:r>
      <w:r w:rsidRPr="00AC3D47">
        <w:rPr>
          <w:i/>
          <w:iCs/>
          <w:color w:val="000000" w:themeColor="text1"/>
          <w:sz w:val="26"/>
          <w:szCs w:val="26"/>
        </w:rPr>
        <w:t xml:space="preserve"> </w:t>
      </w:r>
      <w:r w:rsidR="008766D9" w:rsidRPr="00AC3D47">
        <w:rPr>
          <w:rStyle w:val="Strong"/>
          <w:b w:val="0"/>
          <w:bCs w:val="0"/>
          <w:color w:val="000000"/>
          <w:sz w:val="26"/>
          <w:szCs w:val="26"/>
          <w:shd w:val="clear" w:color="auto" w:fill="FFFFFF"/>
        </w:rPr>
        <w:t>Số </w:t>
      </w:r>
      <w:r w:rsidR="00E5655E" w:rsidRPr="00AC3D47">
        <w:rPr>
          <w:position w:val="-6"/>
          <w:sz w:val="26"/>
          <w:szCs w:val="26"/>
        </w:rPr>
        <w:object w:dxaOrig="360" w:dyaOrig="380" w14:anchorId="25056174">
          <v:shape id="_x0000_i1030" type="#_x0000_t75" style="width:18pt;height:19.1pt" o:ole="">
            <v:imagedata r:id="rId18" o:title=""/>
          </v:shape>
          <o:OLEObject Type="Embed" ProgID="Equation.DSMT4" ShapeID="_x0000_i1030" DrawAspect="Content" ObjectID="_1780491145" r:id="rId19"/>
        </w:object>
      </w:r>
      <w:r w:rsidR="008766D9" w:rsidRPr="00AC3D47">
        <w:rPr>
          <w:rStyle w:val="Strong"/>
          <w:b w:val="0"/>
          <w:bCs w:val="0"/>
          <w:color w:val="000000"/>
          <w:sz w:val="26"/>
          <w:szCs w:val="26"/>
          <w:shd w:val="clear" w:color="auto" w:fill="FFFFFF"/>
        </w:rPr>
        <w:t> được biểu diễn trên trục số bởi hình vẽ nào sau đây:</w:t>
      </w:r>
    </w:p>
    <w:p w14:paraId="626FC9EE" w14:textId="3962C80B" w:rsidR="00FD7F77" w:rsidRPr="00AC3D47" w:rsidRDefault="004A00CA" w:rsidP="009510D5">
      <w:pPr>
        <w:pStyle w:val="NormalWeb"/>
        <w:spacing w:before="0" w:beforeAutospacing="0" w:after="240" w:afterAutospacing="0" w:line="360" w:lineRule="atLeast"/>
        <w:ind w:right="48"/>
        <w:jc w:val="center"/>
        <w:rPr>
          <w:color w:val="000000"/>
          <w:sz w:val="26"/>
          <w:szCs w:val="26"/>
          <w:lang w:eastAsia="en-US"/>
        </w:rPr>
      </w:pPr>
      <w:r w:rsidRPr="00AC3D47">
        <w:rPr>
          <w:noProof/>
          <w:sz w:val="26"/>
          <w:szCs w:val="26"/>
          <w:lang w:eastAsia="en-US"/>
        </w:rPr>
        <w:drawing>
          <wp:inline distT="0" distB="0" distL="0" distR="0" wp14:anchorId="32B3BFA1" wp14:editId="70A16579">
            <wp:extent cx="3265715" cy="1406237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1573" cy="14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D1FEC" w14:textId="7ABC7902" w:rsidR="000D615F" w:rsidRPr="00AC3D47" w:rsidRDefault="000D615F" w:rsidP="000D615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eastAsia="en-US"/>
        </w:rPr>
      </w:pPr>
      <w:r w:rsidRPr="00AC3D47">
        <w:rPr>
          <w:b/>
          <w:bCs/>
          <w:color w:val="000000" w:themeColor="text1"/>
          <w:sz w:val="26"/>
          <w:szCs w:val="26"/>
          <w:lang w:val="fr-FR"/>
        </w:rPr>
        <w:t>Câu 4.</w:t>
      </w:r>
      <w:r w:rsidRPr="00AC3D47">
        <w:rPr>
          <w:b/>
          <w:bCs/>
          <w:iCs/>
          <w:color w:val="000000" w:themeColor="text1"/>
          <w:sz w:val="26"/>
          <w:szCs w:val="26"/>
          <w:lang w:val="fr-FR"/>
        </w:rPr>
        <w:t xml:space="preserve"> </w:t>
      </w:r>
      <w:r w:rsidRPr="00AC3D47">
        <w:rPr>
          <w:iCs/>
          <w:color w:val="000000" w:themeColor="text1"/>
          <w:sz w:val="26"/>
          <w:szCs w:val="26"/>
        </w:rPr>
        <w:t>Tính</w:t>
      </w:r>
      <w:r w:rsidRPr="00AC3D47">
        <w:rPr>
          <w:i/>
          <w:iCs/>
          <w:color w:val="000000" w:themeColor="text1"/>
          <w:sz w:val="26"/>
          <w:szCs w:val="26"/>
        </w:rPr>
        <w:t xml:space="preserve"> </w:t>
      </w:r>
      <w:r w:rsidR="00E5655E" w:rsidRPr="00AC3D47">
        <w:rPr>
          <w:position w:val="-22"/>
          <w:sz w:val="26"/>
          <w:szCs w:val="26"/>
        </w:rPr>
        <w:object w:dxaOrig="1219" w:dyaOrig="620" w14:anchorId="6CE17933">
          <v:shape id="_x0000_i1031" type="#_x0000_t75" style="width:61.1pt;height:31.1pt" o:ole="">
            <v:imagedata r:id="rId21" o:title=""/>
          </v:shape>
          <o:OLEObject Type="Embed" ProgID="Equation.DSMT4" ShapeID="_x0000_i1031" DrawAspect="Content" ObjectID="_1780491146" r:id="rId22"/>
        </w:object>
      </w:r>
    </w:p>
    <w:p w14:paraId="026D4C4C" w14:textId="35523EF7" w:rsidR="000D615F" w:rsidRPr="00AC3D47" w:rsidRDefault="000D615F" w:rsidP="00E5655E">
      <w:pPr>
        <w:spacing w:after="240" w:line="360" w:lineRule="atLeast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A. 49</w:t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  <w:t>B. </w:t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 xml:space="preserve">7 </w:t>
      </w:r>
      <w:r w:rsidR="00E5655E"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="00E5655E"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="00E5655E"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C. – </w:t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 xml:space="preserve">7 </w:t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</w:r>
      <w:r w:rsidR="00AC32EB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ab/>
      </w:r>
      <w:r w:rsidRPr="00AC3D4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D. – 49 </w:t>
      </w:r>
      <w:r w:rsidRPr="00AC3D47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3614C345" w14:textId="7F73156D" w:rsidR="000D615F" w:rsidRPr="00AC3D47" w:rsidRDefault="000D615F" w:rsidP="000D615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b/>
          <w:bCs/>
          <w:color w:val="000000"/>
          <w:sz w:val="26"/>
          <w:szCs w:val="26"/>
          <w:lang w:eastAsia="en-US"/>
        </w:rPr>
      </w:pPr>
      <w:r w:rsidRPr="00AC3D47">
        <w:rPr>
          <w:b/>
          <w:bCs/>
          <w:color w:val="000000" w:themeColor="text1"/>
          <w:sz w:val="26"/>
          <w:szCs w:val="26"/>
          <w:lang w:val="fr-FR"/>
        </w:rPr>
        <w:t>Câu 5.</w:t>
      </w:r>
      <w:r w:rsidRPr="00AC3D47">
        <w:rPr>
          <w:b/>
          <w:bCs/>
          <w:iCs/>
          <w:color w:val="000000" w:themeColor="text1"/>
          <w:sz w:val="26"/>
          <w:szCs w:val="26"/>
          <w:lang w:val="fr-FR"/>
        </w:rPr>
        <w:t xml:space="preserve"> </w:t>
      </w:r>
      <w:r w:rsidRPr="00AC3D47">
        <w:rPr>
          <w:iCs/>
          <w:color w:val="000000" w:themeColor="text1"/>
          <w:sz w:val="26"/>
          <w:szCs w:val="26"/>
        </w:rPr>
        <w:t xml:space="preserve"> Tìm x, biết </w:t>
      </w:r>
      <w:r w:rsidR="00E5655E" w:rsidRPr="00AC3D47">
        <w:rPr>
          <w:position w:val="-4"/>
          <w:sz w:val="26"/>
          <w:szCs w:val="26"/>
        </w:rPr>
        <w:object w:dxaOrig="1140" w:dyaOrig="320" w14:anchorId="5D4893B7">
          <v:shape id="_x0000_i1032" type="#_x0000_t75" style="width:57.25pt;height:15.8pt" o:ole="">
            <v:imagedata r:id="rId23" o:title=""/>
          </v:shape>
          <o:OLEObject Type="Embed" ProgID="Equation.DSMT4" ShapeID="_x0000_i1032" DrawAspect="Content" ObjectID="_1780491147" r:id="rId24"/>
        </w:object>
      </w:r>
    </w:p>
    <w:p w14:paraId="559408BB" w14:textId="4FCEE097" w:rsidR="000D615F" w:rsidRPr="00AC3D47" w:rsidRDefault="000D615F" w:rsidP="00E5655E">
      <w:pPr>
        <w:spacing w:after="240" w:line="360" w:lineRule="atLeast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AC3D47">
        <w:rPr>
          <w:rFonts w:ascii="Times New Roman" w:hAnsi="Times New Roman" w:cs="Times New Roman"/>
          <w:sz w:val="26"/>
          <w:szCs w:val="26"/>
          <w:lang w:val="en-US"/>
        </w:rPr>
        <w:t>A. 3</w:t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  <w:t xml:space="preserve">B. – 3  </w:t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  <w:t>C. 9</w:t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="00E5655E" w:rsidRPr="00AC3D47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 xml:space="preserve">D. 3 hoặc – 3 </w:t>
      </w:r>
    </w:p>
    <w:p w14:paraId="64CA4034" w14:textId="0F59A8A8" w:rsidR="00612AE1" w:rsidRPr="00AC3D47" w:rsidRDefault="00612AE1" w:rsidP="00612AE1">
      <w:pP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AC3D47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PHẦN BÀI TẬP</w:t>
      </w:r>
    </w:p>
    <w:p w14:paraId="7DA7E7AE" w14:textId="128938BC" w:rsidR="000D615F" w:rsidRPr="00AC3D47" w:rsidRDefault="000D615F" w:rsidP="000D615F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AC3D47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Dạng </w:t>
      </w:r>
      <w:r w:rsidRPr="00AC3D47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1: Nhận biết căn bậc hai, căn thức bậc hai</w:t>
      </w:r>
      <w:r w:rsidR="00AC32E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</w:p>
    <w:p w14:paraId="593CA5AE" w14:textId="77777777" w:rsidR="000D615F" w:rsidRPr="00AC3D47" w:rsidRDefault="000D615F" w:rsidP="000D615F">
      <w:pPr>
        <w:pStyle w:val="Noidung"/>
        <w:spacing w:line="264" w:lineRule="auto"/>
        <w:ind w:firstLine="0"/>
        <w:rPr>
          <w:rFonts w:ascii="Times New Roman" w:hAnsi="Times New Roman"/>
          <w:sz w:val="26"/>
          <w:szCs w:val="26"/>
        </w:rPr>
      </w:pPr>
      <w:r w:rsidRPr="00AC3D47">
        <w:rPr>
          <w:rFonts w:ascii="Times New Roman" w:hAnsi="Times New Roman"/>
          <w:b/>
          <w:sz w:val="26"/>
          <w:szCs w:val="26"/>
        </w:rPr>
        <w:t>Bài 1.</w:t>
      </w:r>
      <w:r w:rsidRPr="00AC3D47">
        <w:rPr>
          <w:rFonts w:ascii="Times New Roman" w:hAnsi="Times New Roman"/>
          <w:sz w:val="26"/>
          <w:szCs w:val="26"/>
        </w:rPr>
        <w:t xml:space="preserve"> Tìm các căn bậc hai</w:t>
      </w:r>
      <w:r w:rsidRPr="00AC3D47">
        <w:rPr>
          <w:rFonts w:ascii="Times New Roman" w:hAnsi="Times New Roman"/>
          <w:sz w:val="26"/>
          <w:szCs w:val="26"/>
        </w:rPr>
        <w:fldChar w:fldCharType="begin"/>
      </w:r>
      <w:r w:rsidRPr="00AC3D47">
        <w:rPr>
          <w:rFonts w:ascii="Times New Roman" w:hAnsi="Times New Roman"/>
          <w:sz w:val="26"/>
          <w:szCs w:val="26"/>
        </w:rPr>
        <w:instrText xml:space="preserve"> XE "căn bậc hai" </w:instrText>
      </w:r>
      <w:r w:rsidRPr="00AC3D47">
        <w:rPr>
          <w:rFonts w:ascii="Times New Roman" w:hAnsi="Times New Roman"/>
          <w:sz w:val="26"/>
          <w:szCs w:val="26"/>
        </w:rPr>
        <w:fldChar w:fldCharType="end"/>
      </w:r>
      <w:r w:rsidRPr="00AC3D47">
        <w:rPr>
          <w:rFonts w:ascii="Times New Roman" w:hAnsi="Times New Roman"/>
          <w:sz w:val="26"/>
          <w:szCs w:val="26"/>
        </w:rPr>
        <w:t xml:space="preserve"> và căn bậc hai số học</w:t>
      </w:r>
      <w:r w:rsidRPr="00AC3D47">
        <w:rPr>
          <w:rFonts w:ascii="Times New Roman" w:hAnsi="Times New Roman"/>
          <w:sz w:val="26"/>
          <w:szCs w:val="26"/>
        </w:rPr>
        <w:fldChar w:fldCharType="begin"/>
      </w:r>
      <w:r w:rsidRPr="00AC3D47">
        <w:rPr>
          <w:rFonts w:ascii="Times New Roman" w:hAnsi="Times New Roman"/>
          <w:sz w:val="26"/>
          <w:szCs w:val="26"/>
        </w:rPr>
        <w:instrText xml:space="preserve"> XE "căn bậc hai số học" </w:instrText>
      </w:r>
      <w:r w:rsidRPr="00AC3D47">
        <w:rPr>
          <w:rFonts w:ascii="Times New Roman" w:hAnsi="Times New Roman"/>
          <w:sz w:val="26"/>
          <w:szCs w:val="26"/>
        </w:rPr>
        <w:fldChar w:fldCharType="end"/>
      </w:r>
      <w:r w:rsidRPr="00AC3D47">
        <w:rPr>
          <w:rFonts w:ascii="Times New Roman" w:hAnsi="Times New Roman"/>
          <w:sz w:val="26"/>
          <w:szCs w:val="26"/>
        </w:rPr>
        <w:t xml:space="preserve"> của các số sau:</w:t>
      </w:r>
    </w:p>
    <w:p w14:paraId="06ACDC8E" w14:textId="04319B97" w:rsidR="000D615F" w:rsidRPr="00AC3D47" w:rsidRDefault="000D615F" w:rsidP="000D615F">
      <w:pPr>
        <w:pStyle w:val="Noidung"/>
        <w:spacing w:line="264" w:lineRule="auto"/>
        <w:ind w:firstLine="0"/>
        <w:rPr>
          <w:rFonts w:ascii="Times New Roman" w:hAnsi="Times New Roman"/>
          <w:position w:val="-8"/>
          <w:sz w:val="26"/>
          <w:szCs w:val="26"/>
        </w:rPr>
      </w:pPr>
      <w:r w:rsidRPr="00AC3D47">
        <w:rPr>
          <w:rFonts w:ascii="Times New Roman" w:hAnsi="Times New Roman"/>
          <w:sz w:val="26"/>
          <w:szCs w:val="26"/>
        </w:rPr>
        <w:t xml:space="preserve">a) </w:t>
      </w:r>
      <w:r w:rsidR="00E5655E" w:rsidRPr="00AC3D47">
        <w:rPr>
          <w:rFonts w:ascii="Times New Roman" w:hAnsi="Times New Roman"/>
          <w:position w:val="-4"/>
          <w:sz w:val="26"/>
          <w:szCs w:val="26"/>
        </w:rPr>
        <w:object w:dxaOrig="200" w:dyaOrig="240" w14:anchorId="6AFC6077">
          <v:shape id="_x0000_i1033" type="#_x0000_t75" style="width:9.8pt;height:12pt" o:ole="">
            <v:imagedata r:id="rId25" o:title=""/>
          </v:shape>
          <o:OLEObject Type="Embed" ProgID="Equation.DSMT4" ShapeID="_x0000_i1033" DrawAspect="Content" ObjectID="_1780491148" r:id="rId26"/>
        </w:object>
      </w:r>
      <w:r w:rsidRPr="00AC3D47">
        <w:rPr>
          <w:rFonts w:ascii="Times New Roman" w:hAnsi="Times New Roman"/>
          <w:sz w:val="26"/>
          <w:szCs w:val="26"/>
        </w:rPr>
        <w:t>;</w:t>
      </w:r>
      <w:r w:rsidRPr="00AC3D47">
        <w:rPr>
          <w:rFonts w:ascii="Times New Roman" w:hAnsi="Times New Roman"/>
          <w:sz w:val="26"/>
          <w:szCs w:val="26"/>
        </w:rPr>
        <w:tab/>
        <w:t xml:space="preserve">      b) </w:t>
      </w:r>
      <w:r w:rsidR="00E5655E" w:rsidRPr="00AC3D47">
        <w:rPr>
          <w:rFonts w:ascii="Times New Roman" w:hAnsi="Times New Roman"/>
          <w:position w:val="-4"/>
          <w:sz w:val="26"/>
          <w:szCs w:val="26"/>
        </w:rPr>
        <w:object w:dxaOrig="320" w:dyaOrig="260" w14:anchorId="69947EE7">
          <v:shape id="_x0000_i1034" type="#_x0000_t75" style="width:15.8pt;height:13.1pt" o:ole="">
            <v:imagedata r:id="rId27" o:title=""/>
          </v:shape>
          <o:OLEObject Type="Embed" ProgID="Equation.DSMT4" ShapeID="_x0000_i1034" DrawAspect="Content" ObjectID="_1780491149" r:id="rId28"/>
        </w:object>
      </w:r>
      <w:r w:rsidRPr="00AC3D47">
        <w:rPr>
          <w:rFonts w:ascii="Times New Roman" w:hAnsi="Times New Roman"/>
          <w:sz w:val="26"/>
          <w:szCs w:val="26"/>
        </w:rPr>
        <w:t>;</w:t>
      </w:r>
      <w:r w:rsidRPr="00AC3D47">
        <w:rPr>
          <w:rFonts w:ascii="Times New Roman" w:hAnsi="Times New Roman"/>
          <w:sz w:val="26"/>
          <w:szCs w:val="26"/>
        </w:rPr>
        <w:tab/>
        <w:t xml:space="preserve">  </w:t>
      </w:r>
      <w:r w:rsidR="0047603B" w:rsidRPr="00AC3D47">
        <w:rPr>
          <w:rFonts w:ascii="Times New Roman" w:hAnsi="Times New Roman"/>
          <w:sz w:val="26"/>
          <w:szCs w:val="26"/>
        </w:rPr>
        <w:t>c</w:t>
      </w:r>
      <w:r w:rsidRPr="00AC3D47">
        <w:rPr>
          <w:rFonts w:ascii="Times New Roman" w:hAnsi="Times New Roman"/>
          <w:sz w:val="26"/>
          <w:szCs w:val="26"/>
        </w:rPr>
        <w:t xml:space="preserve">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520" w:dyaOrig="320" w14:anchorId="6B43C880">
          <v:shape id="_x0000_i1035" type="#_x0000_t75" style="width:26.2pt;height:15.8pt" o:ole="">
            <v:imagedata r:id="rId29" o:title=""/>
          </v:shape>
          <o:OLEObject Type="Embed" ProgID="Equation.DSMT4" ShapeID="_x0000_i1035" DrawAspect="Content" ObjectID="_1780491150" r:id="rId30"/>
        </w:object>
      </w:r>
      <w:r w:rsidRPr="00AC3D47">
        <w:rPr>
          <w:rFonts w:ascii="Times New Roman" w:hAnsi="Times New Roman"/>
          <w:sz w:val="26"/>
          <w:szCs w:val="26"/>
        </w:rPr>
        <w:t>.</w:t>
      </w:r>
    </w:p>
    <w:p w14:paraId="42661652" w14:textId="77777777" w:rsidR="000D615F" w:rsidRPr="00AC3D47" w:rsidRDefault="000D615F" w:rsidP="000D615F">
      <w:pPr>
        <w:pStyle w:val="Noidung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b/>
          <w:sz w:val="26"/>
          <w:szCs w:val="26"/>
          <w:lang w:val="pt-BR"/>
        </w:rPr>
        <w:t>Bài 2.</w: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Tính giá trị của các biểu thức sau: </w:t>
      </w:r>
    </w:p>
    <w:p w14:paraId="78D5AECA" w14:textId="01CEADE4" w:rsidR="000D615F" w:rsidRPr="00AC3D47" w:rsidRDefault="000D615F" w:rsidP="000D615F">
      <w:pPr>
        <w:pStyle w:val="Noidung"/>
        <w:ind w:firstLine="0"/>
        <w:rPr>
          <w:rFonts w:ascii="Times New Roman" w:hAnsi="Times New Roman"/>
          <w:sz w:val="26"/>
          <w:szCs w:val="26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/>
          <w:position w:val="-24"/>
          <w:sz w:val="26"/>
          <w:szCs w:val="26"/>
        </w:rPr>
        <w:object w:dxaOrig="1579" w:dyaOrig="660" w14:anchorId="76801366">
          <v:shape id="_x0000_i1036" type="#_x0000_t75" style="width:79.1pt;height:33.25pt" o:ole="">
            <v:imagedata r:id="rId31" o:title=""/>
          </v:shape>
          <o:OLEObject Type="Embed" ProgID="Equation.DSMT4" ShapeID="_x0000_i1036" DrawAspect="Content" ObjectID="_1780491151" r:id="rId32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b) </w:t>
      </w:r>
      <w:r w:rsidR="00E5655E" w:rsidRPr="00AC3D47">
        <w:rPr>
          <w:rFonts w:ascii="Times New Roman" w:hAnsi="Times New Roman"/>
          <w:position w:val="-12"/>
          <w:sz w:val="26"/>
          <w:szCs w:val="26"/>
        </w:rPr>
        <w:object w:dxaOrig="2079" w:dyaOrig="440" w14:anchorId="39081681">
          <v:shape id="_x0000_i1037" type="#_x0000_t75" style="width:104.2pt;height:21.8pt" o:ole="">
            <v:imagedata r:id="rId33" o:title=""/>
          </v:shape>
          <o:OLEObject Type="Embed" ProgID="Equation.DSMT4" ShapeID="_x0000_i1037" DrawAspect="Content" ObjectID="_1780491152" r:id="rId34"/>
        </w:object>
      </w:r>
    </w:p>
    <w:p w14:paraId="617323CD" w14:textId="69C33B81" w:rsidR="000D615F" w:rsidRPr="00AC3D47" w:rsidRDefault="00E5655E" w:rsidP="000D615F">
      <w:pPr>
        <w:pStyle w:val="Noidung"/>
        <w:ind w:firstLine="0"/>
        <w:rPr>
          <w:rFonts w:ascii="Times New Roman" w:hAnsi="Times New Roman"/>
          <w:sz w:val="26"/>
          <w:szCs w:val="26"/>
        </w:rPr>
      </w:pPr>
      <w:r w:rsidRPr="00AC3D47">
        <w:rPr>
          <w:rFonts w:ascii="Times New Roman" w:hAnsi="Times New Roman"/>
          <w:position w:val="-26"/>
          <w:sz w:val="26"/>
          <w:szCs w:val="26"/>
        </w:rPr>
        <w:object w:dxaOrig="1840" w:dyaOrig="740" w14:anchorId="7656F761">
          <v:shape id="_x0000_i1038" type="#_x0000_t75" style="width:92.2pt;height:37.1pt" o:ole="">
            <v:imagedata r:id="rId35" o:title=""/>
          </v:shape>
          <o:OLEObject Type="Embed" ProgID="Equation.DSMT4" ShapeID="_x0000_i1038" DrawAspect="Content" ObjectID="_1780491153" r:id="rId36"/>
        </w:object>
      </w:r>
      <w:r w:rsidR="000D615F" w:rsidRPr="00AC3D47">
        <w:rPr>
          <w:rFonts w:ascii="Times New Roman" w:hAnsi="Times New Roman"/>
          <w:sz w:val="26"/>
          <w:szCs w:val="26"/>
          <w:lang w:val="pt-BR"/>
        </w:rPr>
        <w:tab/>
      </w:r>
      <w:r w:rsidR="000D615F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="000D615F" w:rsidRPr="00AC3D47">
        <w:rPr>
          <w:rFonts w:ascii="Times New Roman" w:hAnsi="Times New Roman"/>
          <w:sz w:val="26"/>
          <w:szCs w:val="26"/>
          <w:lang w:val="pt-BR"/>
        </w:rPr>
        <w:t xml:space="preserve">d) </w:t>
      </w:r>
      <w:r w:rsidRPr="00AC3D47">
        <w:rPr>
          <w:rFonts w:ascii="Times New Roman" w:hAnsi="Times New Roman"/>
          <w:position w:val="-26"/>
          <w:sz w:val="26"/>
          <w:szCs w:val="26"/>
        </w:rPr>
        <w:object w:dxaOrig="2160" w:dyaOrig="740" w14:anchorId="2F0930C6">
          <v:shape id="_x0000_i1039" type="#_x0000_t75" style="width:108pt;height:37.1pt" o:ole="">
            <v:imagedata r:id="rId37" o:title=""/>
          </v:shape>
          <o:OLEObject Type="Embed" ProgID="Equation.DSMT4" ShapeID="_x0000_i1039" DrawAspect="Content" ObjectID="_1780491154" r:id="rId38"/>
        </w:object>
      </w:r>
    </w:p>
    <w:p w14:paraId="53C331F3" w14:textId="77777777" w:rsidR="000D615F" w:rsidRPr="00AC3D47" w:rsidRDefault="000D615F" w:rsidP="000D615F">
      <w:pPr>
        <w:pStyle w:val="Noidung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b/>
          <w:sz w:val="26"/>
          <w:szCs w:val="26"/>
          <w:lang w:val="pt-BR"/>
        </w:rPr>
        <w:t xml:space="preserve">Bài 3. </w: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Tìm giá trị của </w:t>
      </w:r>
      <w:r w:rsidRPr="00AC3D47">
        <w:rPr>
          <w:rFonts w:ascii="Times New Roman" w:hAnsi="Times New Roman"/>
          <w:i/>
          <w:sz w:val="26"/>
          <w:szCs w:val="26"/>
          <w:lang w:val="pt-BR"/>
        </w:rPr>
        <w:t>x</w:t>
      </w:r>
      <w:r w:rsidRPr="00AC3D47">
        <w:rPr>
          <w:rFonts w:ascii="Times New Roman" w:hAnsi="Times New Roman"/>
          <w:sz w:val="26"/>
          <w:szCs w:val="26"/>
          <w:lang w:val="pt-BR"/>
        </w:rPr>
        <w:t>, biết:</w:t>
      </w:r>
    </w:p>
    <w:p w14:paraId="02600EB9" w14:textId="5F841916" w:rsidR="000D615F" w:rsidRPr="00AC3D47" w:rsidRDefault="000D615F" w:rsidP="000D615F">
      <w:pPr>
        <w:pStyle w:val="Noidung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280" w:dyaOrig="380" w14:anchorId="223C37D1">
          <v:shape id="_x0000_i1040" type="#_x0000_t75" style="width:63.8pt;height:19.1pt" o:ole="">
            <v:imagedata r:id="rId39" o:title=""/>
          </v:shape>
          <o:OLEObject Type="Embed" ProgID="Equation.DSMT4" ShapeID="_x0000_i1040" DrawAspect="Content" ObjectID="_1780491155" r:id="rId40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b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880" w:dyaOrig="380" w14:anchorId="4E255285">
          <v:shape id="_x0000_i1041" type="#_x0000_t75" style="width:44.2pt;height:19.1pt" o:ole="">
            <v:imagedata r:id="rId41" o:title=""/>
          </v:shape>
          <o:OLEObject Type="Embed" ProgID="Equation.DSMT4" ShapeID="_x0000_i1041" DrawAspect="Content" ObjectID="_1780491156" r:id="rId42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</w:p>
    <w:p w14:paraId="3A2181B6" w14:textId="0C08211E" w:rsidR="000D615F" w:rsidRPr="00AC3D47" w:rsidRDefault="000D615F" w:rsidP="000D615F">
      <w:pPr>
        <w:pStyle w:val="Noidung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200" w:dyaOrig="380" w14:anchorId="327F91C1">
          <v:shape id="_x0000_i1042" type="#_x0000_t75" style="width:60pt;height:19.1pt" o:ole="">
            <v:imagedata r:id="rId43" o:title=""/>
          </v:shape>
          <o:OLEObject Type="Embed" ProgID="Equation.DSMT4" ShapeID="_x0000_i1042" DrawAspect="Content" ObjectID="_1780491157" r:id="rId44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            </w:t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d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859" w:dyaOrig="420" w14:anchorId="649A0121">
          <v:shape id="_x0000_i1043" type="#_x0000_t75" style="width:43.1pt;height:21.25pt" o:ole="">
            <v:imagedata r:id="rId45" o:title=""/>
          </v:shape>
          <o:OLEObject Type="Embed" ProgID="Equation.DSMT4" ShapeID="_x0000_i1043" DrawAspect="Content" ObjectID="_1780491158" r:id="rId46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  </w:t>
      </w:r>
    </w:p>
    <w:p w14:paraId="3279E6EE" w14:textId="30DD9A85" w:rsidR="000D615F" w:rsidRPr="00AC3D47" w:rsidRDefault="000D615F" w:rsidP="000D615F">
      <w:pPr>
        <w:pStyle w:val="Noidung"/>
        <w:ind w:firstLine="0"/>
        <w:rPr>
          <w:rFonts w:ascii="Times New Roman" w:hAnsi="Times New Roman"/>
          <w:sz w:val="26"/>
          <w:szCs w:val="26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lastRenderedPageBreak/>
        <w:t xml:space="preserve">k) </w:t>
      </w:r>
      <w:r w:rsidR="00E5655E" w:rsidRPr="00AC3D47">
        <w:rPr>
          <w:rFonts w:ascii="Times New Roman" w:hAnsi="Times New Roman"/>
          <w:position w:val="-24"/>
          <w:sz w:val="26"/>
          <w:szCs w:val="26"/>
        </w:rPr>
        <w:object w:dxaOrig="1500" w:dyaOrig="720" w14:anchorId="2F2FA6C5">
          <v:shape id="_x0000_i1044" type="#_x0000_t75" style="width:75.25pt;height:36pt" o:ole="">
            <v:imagedata r:id="rId47" o:title=""/>
          </v:shape>
          <o:OLEObject Type="Embed" ProgID="Equation.DSMT4" ShapeID="_x0000_i1044" DrawAspect="Content" ObjectID="_1780491159" r:id="rId48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n) </w:t>
      </w:r>
      <w:r w:rsidR="00E5655E" w:rsidRPr="00AC3D47">
        <w:rPr>
          <w:rFonts w:ascii="Times New Roman" w:hAnsi="Times New Roman"/>
          <w:position w:val="-8"/>
          <w:sz w:val="26"/>
          <w:szCs w:val="26"/>
        </w:rPr>
        <w:object w:dxaOrig="1880" w:dyaOrig="420" w14:anchorId="364C346C">
          <v:shape id="_x0000_i1045" type="#_x0000_t75" style="width:93.8pt;height:21.25pt" o:ole="">
            <v:imagedata r:id="rId49" o:title=""/>
          </v:shape>
          <o:OLEObject Type="Embed" ProgID="Equation.DSMT4" ShapeID="_x0000_i1045" DrawAspect="Content" ObjectID="_1780491160" r:id="rId50"/>
        </w:object>
      </w:r>
    </w:p>
    <w:p w14:paraId="4F844FB8" w14:textId="77777777" w:rsidR="000D615F" w:rsidRPr="00AC3D47" w:rsidRDefault="000D615F" w:rsidP="000D615F">
      <w:pPr>
        <w:pStyle w:val="Bai1"/>
        <w:spacing w:before="60" w:after="60" w:line="252" w:lineRule="auto"/>
        <w:rPr>
          <w:rFonts w:ascii="Times New Roman" w:hAnsi="Times New Roman"/>
          <w:b w:val="0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Bài 4. </w:t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t xml:space="preserve">Với giá trị nào của </w:t>
      </w:r>
      <w:r w:rsidRPr="00AC3D47">
        <w:rPr>
          <w:rFonts w:ascii="Times New Roman" w:hAnsi="Times New Roman"/>
          <w:b w:val="0"/>
          <w:i/>
          <w:sz w:val="26"/>
          <w:szCs w:val="26"/>
          <w:lang w:val="vi-VN"/>
        </w:rPr>
        <w:t>x</w:t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t xml:space="preserve"> thì các căn thức sau xác định:</w:t>
      </w:r>
    </w:p>
    <w:p w14:paraId="21F336C3" w14:textId="407DAD45" w:rsidR="000D615F" w:rsidRPr="00AC3D47" w:rsidRDefault="000D615F" w:rsidP="000D615F">
      <w:pPr>
        <w:pStyle w:val="Noidung"/>
        <w:spacing w:line="252" w:lineRule="auto"/>
        <w:ind w:firstLine="0"/>
        <w:rPr>
          <w:rFonts w:ascii="Times New Roman" w:hAnsi="Times New Roman"/>
          <w:sz w:val="26"/>
          <w:szCs w:val="26"/>
          <w:lang w:val="fr-FR"/>
        </w:rPr>
      </w:pPr>
      <w:r w:rsidRPr="00AC3D47">
        <w:rPr>
          <w:rFonts w:ascii="Times New Roman" w:hAnsi="Times New Roman"/>
          <w:sz w:val="26"/>
          <w:szCs w:val="26"/>
          <w:lang w:val="fr-FR"/>
        </w:rPr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940" w:dyaOrig="420" w14:anchorId="5CE51BDE">
          <v:shape id="_x0000_i1046" type="#_x0000_t75" style="width:46.9pt;height:21.25pt" o:ole="">
            <v:imagedata r:id="rId51" o:title=""/>
          </v:shape>
          <o:OLEObject Type="Embed" ProgID="Equation.DSMT4" ShapeID="_x0000_i1046" DrawAspect="Content" ObjectID="_1780491161" r:id="rId52"/>
        </w:object>
      </w:r>
      <w:r w:rsidRPr="00AC3D47">
        <w:rPr>
          <w:rFonts w:ascii="Times New Roman" w:hAnsi="Times New Roman"/>
          <w:sz w:val="26"/>
          <w:szCs w:val="26"/>
          <w:lang w:val="fr-FR"/>
        </w:rPr>
        <w:tab/>
        <w:t xml:space="preserve">            </w:t>
      </w:r>
      <w:r w:rsidR="00E5655E" w:rsidRPr="00AC3D47">
        <w:rPr>
          <w:rFonts w:ascii="Times New Roman" w:hAnsi="Times New Roman"/>
          <w:sz w:val="26"/>
          <w:szCs w:val="26"/>
          <w:lang w:val="fr-FR"/>
        </w:rPr>
        <w:tab/>
      </w:r>
      <w:r w:rsidR="00E5655E" w:rsidRPr="00AC3D47">
        <w:rPr>
          <w:rFonts w:ascii="Times New Roman" w:hAnsi="Times New Roman"/>
          <w:sz w:val="26"/>
          <w:szCs w:val="26"/>
          <w:lang w:val="fr-FR"/>
        </w:rPr>
        <w:tab/>
      </w:r>
      <w:r w:rsidR="00E5655E" w:rsidRPr="00AC3D47">
        <w:rPr>
          <w:rFonts w:ascii="Times New Roman" w:hAnsi="Times New Roman"/>
          <w:sz w:val="26"/>
          <w:szCs w:val="26"/>
          <w:lang w:val="fr-FR"/>
        </w:rPr>
        <w:tab/>
      </w:r>
      <w:r w:rsidR="0047603B" w:rsidRPr="00AC3D47">
        <w:rPr>
          <w:rFonts w:ascii="Times New Roman" w:hAnsi="Times New Roman"/>
          <w:sz w:val="26"/>
          <w:szCs w:val="26"/>
          <w:lang w:val="fr-FR"/>
        </w:rPr>
        <w:tab/>
      </w:r>
      <w:r w:rsidRPr="00AC3D47">
        <w:rPr>
          <w:rFonts w:ascii="Times New Roman" w:hAnsi="Times New Roman"/>
          <w:sz w:val="26"/>
          <w:szCs w:val="26"/>
          <w:lang w:val="fr-FR"/>
        </w:rPr>
        <w:t xml:space="preserve">b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960" w:dyaOrig="420" w14:anchorId="49FDF2CA">
          <v:shape id="_x0000_i1047" type="#_x0000_t75" style="width:48pt;height:21.25pt" o:ole="">
            <v:imagedata r:id="rId53" o:title=""/>
          </v:shape>
          <o:OLEObject Type="Embed" ProgID="Equation.DSMT4" ShapeID="_x0000_i1047" DrawAspect="Content" ObjectID="_1780491162" r:id="rId54"/>
        </w:object>
      </w:r>
      <w:r w:rsidRPr="00AC3D47">
        <w:rPr>
          <w:rFonts w:ascii="Times New Roman" w:hAnsi="Times New Roman"/>
          <w:sz w:val="26"/>
          <w:szCs w:val="26"/>
          <w:lang w:val="fr-FR"/>
        </w:rPr>
        <w:tab/>
      </w:r>
    </w:p>
    <w:p w14:paraId="5C31BCCB" w14:textId="306CF873" w:rsidR="000D615F" w:rsidRPr="00AC3D47" w:rsidRDefault="000D615F" w:rsidP="0047603B">
      <w:pPr>
        <w:pStyle w:val="Noidung"/>
        <w:spacing w:line="252" w:lineRule="auto"/>
        <w:ind w:firstLine="0"/>
        <w:rPr>
          <w:rFonts w:ascii="Times New Roman" w:hAnsi="Times New Roman"/>
          <w:sz w:val="26"/>
          <w:szCs w:val="26"/>
          <w:lang w:val="fr-FR"/>
        </w:rPr>
      </w:pPr>
      <w:r w:rsidRPr="00AC3D47">
        <w:rPr>
          <w:rFonts w:ascii="Times New Roman" w:hAnsi="Times New Roman"/>
          <w:sz w:val="26"/>
          <w:szCs w:val="26"/>
          <w:lang w:val="fr-FR"/>
        </w:rPr>
        <w:t xml:space="preserve">c) </w:t>
      </w:r>
      <w:r w:rsidR="00E5655E" w:rsidRPr="00AC3D47">
        <w:rPr>
          <w:rFonts w:ascii="Times New Roman" w:hAnsi="Times New Roman"/>
          <w:position w:val="-26"/>
          <w:sz w:val="26"/>
          <w:szCs w:val="26"/>
        </w:rPr>
        <w:object w:dxaOrig="960" w:dyaOrig="740" w14:anchorId="59748B00">
          <v:shape id="_x0000_i1048" type="#_x0000_t75" style="width:48pt;height:37.1pt" o:ole="">
            <v:imagedata r:id="rId55" o:title=""/>
          </v:shape>
          <o:OLEObject Type="Embed" ProgID="Equation.DSMT4" ShapeID="_x0000_i1048" DrawAspect="Content" ObjectID="_1780491163" r:id="rId56"/>
        </w:object>
      </w:r>
      <w:r w:rsidRPr="00AC3D47">
        <w:rPr>
          <w:rFonts w:ascii="Times New Roman" w:hAnsi="Times New Roman"/>
          <w:i/>
          <w:position w:val="-6"/>
          <w:sz w:val="26"/>
          <w:szCs w:val="26"/>
          <w:lang w:val="fr-FR"/>
        </w:rPr>
        <w:tab/>
      </w:r>
      <w:r w:rsidRPr="00AC3D47">
        <w:rPr>
          <w:rFonts w:ascii="Times New Roman" w:hAnsi="Times New Roman"/>
          <w:i/>
          <w:position w:val="-6"/>
          <w:sz w:val="26"/>
          <w:szCs w:val="26"/>
          <w:lang w:val="fr-FR"/>
        </w:rPr>
        <w:tab/>
      </w:r>
      <w:r w:rsidR="00E5655E" w:rsidRPr="00AC3D47">
        <w:rPr>
          <w:rFonts w:ascii="Times New Roman" w:hAnsi="Times New Roman"/>
          <w:i/>
          <w:position w:val="-6"/>
          <w:sz w:val="26"/>
          <w:szCs w:val="26"/>
          <w:lang w:val="fr-FR"/>
        </w:rPr>
        <w:tab/>
      </w:r>
      <w:r w:rsidR="00E5655E" w:rsidRPr="00AC3D47">
        <w:rPr>
          <w:rFonts w:ascii="Times New Roman" w:hAnsi="Times New Roman"/>
          <w:i/>
          <w:position w:val="-6"/>
          <w:sz w:val="26"/>
          <w:szCs w:val="26"/>
          <w:lang w:val="fr-FR"/>
        </w:rPr>
        <w:tab/>
      </w:r>
      <w:r w:rsidR="00E5655E" w:rsidRPr="00AC3D47">
        <w:rPr>
          <w:rFonts w:ascii="Times New Roman" w:hAnsi="Times New Roman"/>
          <w:i/>
          <w:position w:val="-6"/>
          <w:sz w:val="26"/>
          <w:szCs w:val="26"/>
          <w:lang w:val="fr-FR"/>
        </w:rPr>
        <w:tab/>
      </w:r>
      <w:r w:rsidR="0047603B" w:rsidRPr="00AC3D47">
        <w:rPr>
          <w:rFonts w:ascii="Times New Roman" w:hAnsi="Times New Roman"/>
          <w:i/>
          <w:position w:val="-6"/>
          <w:sz w:val="26"/>
          <w:szCs w:val="26"/>
          <w:lang w:val="fr-FR"/>
        </w:rPr>
        <w:tab/>
      </w:r>
      <w:r w:rsidRPr="00AC3D47">
        <w:rPr>
          <w:rFonts w:ascii="Times New Roman" w:hAnsi="Times New Roman"/>
          <w:sz w:val="26"/>
          <w:szCs w:val="26"/>
          <w:lang w:val="fr-FR"/>
        </w:rPr>
        <w:t>d)</w:t>
      </w:r>
      <w:r w:rsidRPr="00AC3D47">
        <w:rPr>
          <w:rFonts w:ascii="Times New Roman" w:hAnsi="Times New Roman"/>
          <w:i/>
          <w:position w:val="-6"/>
          <w:sz w:val="26"/>
          <w:szCs w:val="26"/>
          <w:lang w:val="vi-VN"/>
        </w:rPr>
        <w:t xml:space="preserve"> </w:t>
      </w:r>
      <w:r w:rsidR="00E5655E" w:rsidRPr="00AC3D47">
        <w:rPr>
          <w:rFonts w:ascii="Times New Roman" w:hAnsi="Times New Roman"/>
          <w:position w:val="-30"/>
          <w:sz w:val="26"/>
          <w:szCs w:val="26"/>
        </w:rPr>
        <w:object w:dxaOrig="1500" w:dyaOrig="780" w14:anchorId="74B44BBA">
          <v:shape id="_x0000_i1049" type="#_x0000_t75" style="width:75.25pt;height:39.25pt" o:ole="">
            <v:imagedata r:id="rId57" o:title=""/>
          </v:shape>
          <o:OLEObject Type="Embed" ProgID="Equation.DSMT4" ShapeID="_x0000_i1049" DrawAspect="Content" ObjectID="_1780491164" r:id="rId58"/>
        </w:object>
      </w:r>
      <w:r w:rsidRPr="00AC3D47">
        <w:rPr>
          <w:rFonts w:ascii="Times New Roman" w:hAnsi="Times New Roman"/>
          <w:sz w:val="26"/>
          <w:szCs w:val="26"/>
          <w:lang w:val="fr-FR"/>
        </w:rPr>
        <w:t xml:space="preserve"> </w:t>
      </w:r>
    </w:p>
    <w:p w14:paraId="2225D939" w14:textId="77777777" w:rsidR="000D615F" w:rsidRPr="00AC3D47" w:rsidRDefault="000D615F" w:rsidP="000D615F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AC3D47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Dạng 2 </w:t>
      </w:r>
      <w:r w:rsidRPr="00AC3D47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: </w:t>
      </w:r>
      <w:r w:rsidRPr="00AC3D47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So sánh căn bậc hai</w:t>
      </w:r>
    </w:p>
    <w:p w14:paraId="1B2C0ED8" w14:textId="77777777" w:rsidR="000D615F" w:rsidRPr="00AC3D47" w:rsidRDefault="000D615F" w:rsidP="000D615F">
      <w:pPr>
        <w:pStyle w:val="Bai1"/>
        <w:spacing w:before="60" w:after="6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Bài 5. </w:t>
      </w:r>
      <w:r w:rsidRPr="00AC3D47">
        <w:rPr>
          <w:rFonts w:ascii="Times New Roman" w:hAnsi="Times New Roman"/>
          <w:b w:val="0"/>
          <w:sz w:val="26"/>
          <w:szCs w:val="26"/>
          <w:lang w:val="pt-BR"/>
        </w:rPr>
        <w:t>So sánh:</w:t>
      </w:r>
    </w:p>
    <w:p w14:paraId="044236B6" w14:textId="179D7DCD" w:rsidR="000D615F" w:rsidRPr="00AC3D47" w:rsidRDefault="000D615F" w:rsidP="000D615F">
      <w:pPr>
        <w:pStyle w:val="Noidung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/>
          <w:position w:val="-4"/>
          <w:sz w:val="26"/>
          <w:szCs w:val="26"/>
        </w:rPr>
        <w:object w:dxaOrig="360" w:dyaOrig="260" w14:anchorId="6CD1B4E8">
          <v:shape id="_x0000_i1050" type="#_x0000_t75" style="width:18pt;height:13.1pt" o:ole="">
            <v:imagedata r:id="rId59" o:title=""/>
          </v:shape>
          <o:OLEObject Type="Embed" ProgID="Equation.DSMT4" ShapeID="_x0000_i1050" DrawAspect="Content" ObjectID="_1780491165" r:id="rId60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420" w:dyaOrig="420" w14:anchorId="527B578A">
          <v:shape id="_x0000_i1051" type="#_x0000_t75" style="width:21.25pt;height:21.25pt" o:ole="">
            <v:imagedata r:id="rId61" o:title=""/>
          </v:shape>
          <o:OLEObject Type="Embed" ProgID="Equation.DSMT4" ShapeID="_x0000_i1051" DrawAspect="Content" ObjectID="_1780491166" r:id="rId62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b) </w:t>
      </w:r>
      <w:r w:rsidR="00E5655E" w:rsidRPr="00AC3D47">
        <w:rPr>
          <w:rFonts w:ascii="Times New Roman" w:hAnsi="Times New Roman"/>
          <w:position w:val="-4"/>
          <w:sz w:val="26"/>
          <w:szCs w:val="26"/>
        </w:rPr>
        <w:object w:dxaOrig="200" w:dyaOrig="260" w14:anchorId="2F3EDE43">
          <v:shape id="_x0000_i1052" type="#_x0000_t75" style="width:9.8pt;height:13.1pt" o:ole="">
            <v:imagedata r:id="rId63" o:title=""/>
          </v:shape>
          <o:OLEObject Type="Embed" ProgID="Equation.DSMT4" ShapeID="_x0000_i1052" DrawAspect="Content" ObjectID="_1780491167" r:id="rId64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520" w:dyaOrig="420" w14:anchorId="4C3E4743">
          <v:shape id="_x0000_i1053" type="#_x0000_t75" style="width:26.2pt;height:21.25pt" o:ole="">
            <v:imagedata r:id="rId65" o:title=""/>
          </v:shape>
          <o:OLEObject Type="Embed" ProgID="Equation.DSMT4" ShapeID="_x0000_i1053" DrawAspect="Content" ObjectID="_1780491168" r:id="rId66"/>
        </w:object>
      </w:r>
    </w:p>
    <w:p w14:paraId="7B39871B" w14:textId="5C35D0F0" w:rsidR="000D615F" w:rsidRPr="00AC3D47" w:rsidRDefault="000D615F" w:rsidP="000D615F">
      <w:pPr>
        <w:pStyle w:val="Noidung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E5655E" w:rsidRPr="00AC3D47">
        <w:rPr>
          <w:rFonts w:ascii="Times New Roman" w:hAnsi="Times New Roman"/>
          <w:position w:val="-4"/>
          <w:sz w:val="26"/>
          <w:szCs w:val="26"/>
        </w:rPr>
        <w:object w:dxaOrig="279" w:dyaOrig="260" w14:anchorId="3EBF98D9">
          <v:shape id="_x0000_i1054" type="#_x0000_t75" style="width:14.2pt;height:13.1pt" o:ole="">
            <v:imagedata r:id="rId67" o:title=""/>
          </v:shape>
          <o:OLEObject Type="Embed" ProgID="Equation.DSMT4" ShapeID="_x0000_i1054" DrawAspect="Content" ObjectID="_1780491169" r:id="rId68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540" w:dyaOrig="420" w14:anchorId="39ED531B">
          <v:shape id="_x0000_i1055" type="#_x0000_t75" style="width:27.25pt;height:21.25pt" o:ole="">
            <v:imagedata r:id="rId69" o:title=""/>
          </v:shape>
          <o:OLEObject Type="Embed" ProgID="Equation.DSMT4" ShapeID="_x0000_i1055" DrawAspect="Content" ObjectID="_1780491170" r:id="rId70"/>
        </w:object>
      </w:r>
      <w:r w:rsidRPr="00AC3D47">
        <w:rPr>
          <w:rFonts w:ascii="Times New Roman" w:hAnsi="Times New Roman"/>
          <w:sz w:val="26"/>
          <w:szCs w:val="26"/>
        </w:rPr>
        <w:t xml:space="preserve">         </w:t>
      </w:r>
      <w:r w:rsidR="00E5655E" w:rsidRPr="00AC3D47">
        <w:rPr>
          <w:rFonts w:ascii="Times New Roman" w:hAnsi="Times New Roman"/>
          <w:sz w:val="26"/>
          <w:szCs w:val="26"/>
        </w:rPr>
        <w:tab/>
      </w:r>
      <w:r w:rsidR="00E5655E" w:rsidRPr="00AC3D47">
        <w:rPr>
          <w:rFonts w:ascii="Times New Roman" w:hAnsi="Times New Roman"/>
          <w:sz w:val="26"/>
          <w:szCs w:val="26"/>
        </w:rPr>
        <w:tab/>
      </w:r>
      <w:r w:rsidR="00E5655E" w:rsidRPr="00AC3D47">
        <w:rPr>
          <w:rFonts w:ascii="Times New Roman" w:hAnsi="Times New Roman"/>
          <w:sz w:val="26"/>
          <w:szCs w:val="26"/>
        </w:rPr>
        <w:tab/>
      </w:r>
      <w:r w:rsidR="0047603B" w:rsidRPr="00AC3D47">
        <w:rPr>
          <w:rFonts w:ascii="Times New Roman" w:hAnsi="Times New Roman"/>
          <w:sz w:val="26"/>
          <w:szCs w:val="26"/>
        </w:rPr>
        <w:tab/>
      </w:r>
      <w:r w:rsidR="0047603B" w:rsidRPr="00AC3D47">
        <w:rPr>
          <w:rFonts w:ascii="Times New Roman" w:hAnsi="Times New Roman"/>
          <w:sz w:val="26"/>
          <w:szCs w:val="26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d) </w:t>
      </w:r>
      <w:r w:rsidR="00E5655E" w:rsidRPr="00AC3D47">
        <w:rPr>
          <w:rFonts w:ascii="Times New Roman" w:hAnsi="Times New Roman"/>
          <w:position w:val="-4"/>
          <w:sz w:val="26"/>
          <w:szCs w:val="26"/>
        </w:rPr>
        <w:object w:dxaOrig="180" w:dyaOrig="240" w14:anchorId="57C4DCD4">
          <v:shape id="_x0000_i1056" type="#_x0000_t75" style="width:9.25pt;height:12pt" o:ole="">
            <v:imagedata r:id="rId71" o:title=""/>
          </v:shape>
          <o:OLEObject Type="Embed" ProgID="Equation.DSMT4" ShapeID="_x0000_i1056" DrawAspect="Content" ObjectID="_1780491171" r:id="rId72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920" w:dyaOrig="420" w14:anchorId="3C963442">
          <v:shape id="_x0000_i1057" type="#_x0000_t75" style="width:45.8pt;height:21.25pt" o:ole="">
            <v:imagedata r:id="rId73" o:title=""/>
          </v:shape>
          <o:OLEObject Type="Embed" ProgID="Equation.DSMT4" ShapeID="_x0000_i1057" DrawAspect="Content" ObjectID="_1780491172" r:id="rId74"/>
        </w:object>
      </w:r>
    </w:p>
    <w:p w14:paraId="69011057" w14:textId="0FEFE98F" w:rsidR="000D615F" w:rsidRPr="00AC3D47" w:rsidRDefault="000D615F" w:rsidP="000D615F">
      <w:pPr>
        <w:pStyle w:val="Noidung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e) 3 và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900" w:dyaOrig="420" w14:anchorId="1463B330">
          <v:shape id="_x0000_i1058" type="#_x0000_t75" style="width:45.25pt;height:21.25pt" o:ole="">
            <v:imagedata r:id="rId75" o:title=""/>
          </v:shape>
          <o:OLEObject Type="Embed" ProgID="Equation.DSMT4" ShapeID="_x0000_i1058" DrawAspect="Content" ObjectID="_1780491173" r:id="rId76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g) </w:t>
      </w:r>
      <w:r w:rsidR="00E5655E" w:rsidRPr="00AC3D47">
        <w:rPr>
          <w:rFonts w:ascii="Times New Roman" w:hAnsi="Times New Roman"/>
          <w:position w:val="-6"/>
          <w:sz w:val="26"/>
          <w:szCs w:val="26"/>
        </w:rPr>
        <w:object w:dxaOrig="740" w:dyaOrig="380" w14:anchorId="764E58DA">
          <v:shape id="_x0000_i1059" type="#_x0000_t75" style="width:37.1pt;height:19.1pt" o:ole="">
            <v:imagedata r:id="rId77" o:title=""/>
          </v:shape>
          <o:OLEObject Type="Embed" ProgID="Equation.DSMT4" ShapeID="_x0000_i1059" DrawAspect="Content" ObjectID="_1780491174" r:id="rId78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="00E5655E" w:rsidRPr="00AC3D47">
        <w:rPr>
          <w:rFonts w:ascii="Times New Roman" w:hAnsi="Times New Roman"/>
          <w:position w:val="-12"/>
          <w:sz w:val="26"/>
          <w:szCs w:val="26"/>
        </w:rPr>
        <w:object w:dxaOrig="600" w:dyaOrig="440" w14:anchorId="5E0C4AED">
          <v:shape id="_x0000_i1060" type="#_x0000_t75" style="width:30pt;height:21.8pt" o:ole="">
            <v:imagedata r:id="rId79" o:title=""/>
          </v:shape>
          <o:OLEObject Type="Embed" ProgID="Equation.DSMT4" ShapeID="_x0000_i1060" DrawAspect="Content" ObjectID="_1780491175" r:id="rId80"/>
        </w:object>
      </w:r>
    </w:p>
    <w:p w14:paraId="7C7A442D" w14:textId="77777777" w:rsidR="000D615F" w:rsidRPr="00AC3D47" w:rsidRDefault="000D615F" w:rsidP="000D615F">
      <w:pPr>
        <w:pStyle w:val="Noidung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b/>
          <w:sz w:val="26"/>
          <w:szCs w:val="26"/>
          <w:lang w:val="pt-BR"/>
        </w:rPr>
        <w:t>Bài 6.</w: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Tìm giá trị của </w:t>
      </w:r>
      <w:r w:rsidRPr="00AC3D47">
        <w:rPr>
          <w:rFonts w:ascii="Times New Roman" w:hAnsi="Times New Roman"/>
          <w:i/>
          <w:sz w:val="26"/>
          <w:szCs w:val="26"/>
          <w:lang w:val="pt-BR"/>
        </w:rPr>
        <w:t xml:space="preserve">x, </w:t>
      </w:r>
      <w:r w:rsidRPr="00AC3D47">
        <w:rPr>
          <w:rFonts w:ascii="Times New Roman" w:hAnsi="Times New Roman"/>
          <w:sz w:val="26"/>
          <w:szCs w:val="26"/>
          <w:lang w:val="pt-BR"/>
        </w:rPr>
        <w:t>biết:</w:t>
      </w:r>
    </w:p>
    <w:p w14:paraId="79967AF0" w14:textId="01DFBC64" w:rsidR="000D615F" w:rsidRPr="00AC3D47" w:rsidRDefault="000D615F" w:rsidP="000D615F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6"/>
          <w:szCs w:val="26"/>
          <w:lang w:val="pt-BR"/>
        </w:rPr>
      </w:pPr>
      <w:r w:rsidRPr="00AC3D47">
        <w:rPr>
          <w:rFonts w:ascii="Times New Roman" w:hAnsi="Times New Roman" w:cs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 w:cs="Times New Roman"/>
          <w:position w:val="-10"/>
          <w:sz w:val="26"/>
          <w:szCs w:val="26"/>
        </w:rPr>
        <w:object w:dxaOrig="859" w:dyaOrig="420" w14:anchorId="3C1B8A63">
          <v:shape id="_x0000_i1061" type="#_x0000_t75" style="width:43.1pt;height:21.25pt" o:ole="">
            <v:imagedata r:id="rId81" o:title=""/>
          </v:shape>
          <o:OLEObject Type="Embed" ProgID="Equation.DSMT4" ShapeID="_x0000_i1061" DrawAspect="Content" ObjectID="_1780491176" r:id="rId82"/>
        </w:object>
      </w:r>
      <w:r w:rsidRPr="00AC3D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 w:cs="Times New Roman"/>
          <w:sz w:val="26"/>
          <w:szCs w:val="26"/>
          <w:lang w:val="pt-BR"/>
        </w:rPr>
        <w:tab/>
        <w:t xml:space="preserve">            </w:t>
      </w:r>
      <w:r w:rsidR="00E5655E" w:rsidRPr="00AC3D4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pt-BR"/>
        </w:rPr>
        <w:t xml:space="preserve">b) </w:t>
      </w:r>
      <w:r w:rsidR="00E5655E" w:rsidRPr="00AC3D47">
        <w:rPr>
          <w:rFonts w:ascii="Times New Roman" w:hAnsi="Times New Roman" w:cs="Times New Roman"/>
          <w:position w:val="-10"/>
          <w:sz w:val="26"/>
          <w:szCs w:val="26"/>
        </w:rPr>
        <w:object w:dxaOrig="820" w:dyaOrig="420" w14:anchorId="69D084D4">
          <v:shape id="_x0000_i1062" type="#_x0000_t75" style="width:40.9pt;height:21.25pt" o:ole="">
            <v:imagedata r:id="rId83" o:title=""/>
          </v:shape>
          <o:OLEObject Type="Embed" ProgID="Equation.DSMT4" ShapeID="_x0000_i1062" DrawAspect="Content" ObjectID="_1780491177" r:id="rId84"/>
        </w:object>
      </w:r>
      <w:r w:rsidRPr="00AC3D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 w:cs="Times New Roman"/>
          <w:sz w:val="26"/>
          <w:szCs w:val="26"/>
          <w:lang w:val="pt-BR"/>
        </w:rPr>
        <w:tab/>
        <w:t xml:space="preserve">   </w:t>
      </w:r>
    </w:p>
    <w:p w14:paraId="1CF74E7D" w14:textId="7F4AE698" w:rsidR="000D615F" w:rsidRPr="00AC3D47" w:rsidRDefault="000D615F" w:rsidP="000D615F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6"/>
          <w:szCs w:val="26"/>
        </w:rPr>
      </w:pPr>
      <w:r w:rsidRPr="00AC3D47">
        <w:rPr>
          <w:rFonts w:ascii="Times New Roman" w:hAnsi="Times New Roman" w:cs="Times New Roman"/>
          <w:sz w:val="26"/>
          <w:szCs w:val="26"/>
          <w:lang w:val="pt-BR"/>
        </w:rPr>
        <w:t xml:space="preserve">c) </w:t>
      </w:r>
      <w:r w:rsidR="00E5655E" w:rsidRPr="00AC3D47">
        <w:rPr>
          <w:rFonts w:ascii="Times New Roman" w:hAnsi="Times New Roman" w:cs="Times New Roman"/>
          <w:position w:val="-10"/>
          <w:sz w:val="26"/>
          <w:szCs w:val="26"/>
        </w:rPr>
        <w:object w:dxaOrig="1400" w:dyaOrig="420" w14:anchorId="7570795D">
          <v:shape id="_x0000_i1063" type="#_x0000_t75" style="width:69.8pt;height:21.25pt" o:ole="">
            <v:imagedata r:id="rId85" o:title=""/>
          </v:shape>
          <o:OLEObject Type="Embed" ProgID="Equation.DSMT4" ShapeID="_x0000_i1063" DrawAspect="Content" ObjectID="_1780491178" r:id="rId86"/>
        </w:object>
      </w:r>
      <w:r w:rsidRPr="00AC3D4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pt-BR"/>
        </w:rPr>
        <w:t xml:space="preserve">d) </w:t>
      </w:r>
      <w:r w:rsidR="00E5655E" w:rsidRPr="00AC3D47">
        <w:rPr>
          <w:rFonts w:ascii="Times New Roman" w:hAnsi="Times New Roman" w:cs="Times New Roman"/>
          <w:position w:val="-8"/>
          <w:sz w:val="26"/>
          <w:szCs w:val="26"/>
        </w:rPr>
        <w:object w:dxaOrig="1359" w:dyaOrig="400" w14:anchorId="3EF96D22">
          <v:shape id="_x0000_i1064" type="#_x0000_t75" style="width:68.2pt;height:20.2pt" o:ole="">
            <v:imagedata r:id="rId87" o:title=""/>
          </v:shape>
          <o:OLEObject Type="Embed" ProgID="Equation.DSMT4" ShapeID="_x0000_i1064" DrawAspect="Content" ObjectID="_1780491179" r:id="rId88"/>
        </w:object>
      </w:r>
    </w:p>
    <w:p w14:paraId="0BC10C85" w14:textId="77777777" w:rsidR="000D615F" w:rsidRPr="00AC3D47" w:rsidRDefault="000D615F" w:rsidP="000D615F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b/>
          <w:sz w:val="26"/>
          <w:szCs w:val="26"/>
          <w:lang w:val="pt-BR"/>
        </w:rPr>
        <w:t xml:space="preserve">Bài 7. </w: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Tìm giá trị của </w:t>
      </w:r>
      <w:r w:rsidRPr="00AC3D47">
        <w:rPr>
          <w:rFonts w:ascii="Times New Roman" w:hAnsi="Times New Roman"/>
          <w:i/>
          <w:sz w:val="26"/>
          <w:szCs w:val="26"/>
          <w:lang w:val="pt-BR"/>
        </w:rPr>
        <w:t>x</w:t>
      </w:r>
      <w:r w:rsidRPr="00AC3D47">
        <w:rPr>
          <w:rFonts w:ascii="Times New Roman" w:hAnsi="Times New Roman"/>
          <w:sz w:val="26"/>
          <w:szCs w:val="26"/>
          <w:lang w:val="pt-BR"/>
        </w:rPr>
        <w:t>, biết:</w:t>
      </w:r>
    </w:p>
    <w:p w14:paraId="038AD8B7" w14:textId="777D641B" w:rsidR="000D615F" w:rsidRPr="00AC3D47" w:rsidRDefault="000D615F" w:rsidP="000D615F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860" w:dyaOrig="420" w14:anchorId="42BA55D2">
          <v:shape id="_x0000_i1065" type="#_x0000_t75" style="width:93.25pt;height:21.25pt" o:ole="">
            <v:imagedata r:id="rId89" o:title=""/>
          </v:shape>
          <o:OLEObject Type="Embed" ProgID="Equation.DSMT4" ShapeID="_x0000_i1065" DrawAspect="Content" ObjectID="_1780491180" r:id="rId90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b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100" w:dyaOrig="440" w14:anchorId="6203939A">
          <v:shape id="_x0000_i1066" type="#_x0000_t75" style="width:105.25pt;height:21.8pt" o:ole="">
            <v:imagedata r:id="rId91" o:title=""/>
          </v:shape>
          <o:OLEObject Type="Embed" ProgID="Equation.DSMT4" ShapeID="_x0000_i1066" DrawAspect="Content" ObjectID="_1780491181" r:id="rId92"/>
        </w:object>
      </w:r>
      <w:r w:rsidRPr="00AC3D47">
        <w:rPr>
          <w:rFonts w:ascii="Times New Roman" w:hAnsi="Times New Roman"/>
          <w:position w:val="-8"/>
          <w:sz w:val="26"/>
          <w:szCs w:val="26"/>
          <w:lang w:val="pt-BR"/>
        </w:rPr>
        <w:tab/>
      </w:r>
    </w:p>
    <w:p w14:paraId="32BBE147" w14:textId="20765F90" w:rsidR="000D615F" w:rsidRPr="00AC3D47" w:rsidRDefault="000D615F" w:rsidP="00E5655E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E5655E" w:rsidRPr="00AC3D47">
        <w:rPr>
          <w:rFonts w:ascii="Times New Roman" w:hAnsi="Times New Roman"/>
          <w:position w:val="-24"/>
          <w:sz w:val="26"/>
          <w:szCs w:val="26"/>
        </w:rPr>
        <w:object w:dxaOrig="1340" w:dyaOrig="660" w14:anchorId="076DCBCD">
          <v:shape id="_x0000_i1067" type="#_x0000_t75" style="width:67.1pt;height:33.25pt" o:ole="">
            <v:imagedata r:id="rId93" o:title=""/>
          </v:shape>
          <o:OLEObject Type="Embed" ProgID="Equation.DSMT4" ShapeID="_x0000_i1067" DrawAspect="Content" ObjectID="_1780491182" r:id="rId94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d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579" w:dyaOrig="420" w14:anchorId="215E9E1F">
          <v:shape id="_x0000_i1068" type="#_x0000_t75" style="width:79.1pt;height:21.25pt" o:ole="">
            <v:imagedata r:id="rId95" o:title=""/>
          </v:shape>
          <o:OLEObject Type="Embed" ProgID="Equation.DSMT4" ShapeID="_x0000_i1068" DrawAspect="Content" ObjectID="_1780491183" r:id="rId96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14:paraId="12627B4B" w14:textId="77777777" w:rsidR="000D615F" w:rsidRPr="00AC3D47" w:rsidRDefault="000D615F" w:rsidP="000D615F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b/>
          <w:sz w:val="26"/>
          <w:szCs w:val="26"/>
          <w:lang w:val="pt-BR"/>
        </w:rPr>
        <w:t xml:space="preserve">Bài 8. </w: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Tìm giá trị của </w:t>
      </w:r>
      <w:r w:rsidRPr="00AC3D47">
        <w:rPr>
          <w:rFonts w:ascii="Times New Roman" w:hAnsi="Times New Roman"/>
          <w:i/>
          <w:sz w:val="26"/>
          <w:szCs w:val="26"/>
          <w:lang w:val="pt-BR"/>
        </w:rPr>
        <w:t>x</w:t>
      </w:r>
      <w:r w:rsidRPr="00AC3D47">
        <w:rPr>
          <w:rFonts w:ascii="Times New Roman" w:hAnsi="Times New Roman"/>
          <w:sz w:val="26"/>
          <w:szCs w:val="26"/>
          <w:lang w:val="pt-BR"/>
        </w:rPr>
        <w:t>, biết:</w:t>
      </w:r>
    </w:p>
    <w:p w14:paraId="6720B2D4" w14:textId="783CE59C" w:rsidR="000D615F" w:rsidRPr="00AC3D47" w:rsidRDefault="000D615F" w:rsidP="000D615F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380" w:dyaOrig="420" w14:anchorId="76B49ECC">
          <v:shape id="_x0000_i1069" type="#_x0000_t75" style="width:69.25pt;height:21.25pt" o:ole="">
            <v:imagedata r:id="rId97" o:title=""/>
          </v:shape>
          <o:OLEObject Type="Embed" ProgID="Equation.DSMT4" ShapeID="_x0000_i1069" DrawAspect="Content" ObjectID="_1780491184" r:id="rId98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b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340" w:dyaOrig="420" w14:anchorId="603F5DBA">
          <v:shape id="_x0000_i1070" type="#_x0000_t75" style="width:67.1pt;height:21.25pt" o:ole="">
            <v:imagedata r:id="rId99" o:title=""/>
          </v:shape>
          <o:OLEObject Type="Embed" ProgID="Equation.DSMT4" ShapeID="_x0000_i1070" DrawAspect="Content" ObjectID="_1780491185" r:id="rId100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</w:p>
    <w:p w14:paraId="6C794CE6" w14:textId="53418AC1" w:rsidR="000D615F" w:rsidRPr="00AC3D47" w:rsidRDefault="000D615F" w:rsidP="000D615F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260" w:dyaOrig="420" w14:anchorId="71195E1A">
          <v:shape id="_x0000_i1071" type="#_x0000_t75" style="width:63.25pt;height:21.25pt" o:ole="">
            <v:imagedata r:id="rId101" o:title=""/>
          </v:shape>
          <o:OLEObject Type="Embed" ProgID="Equation.DSMT4" ShapeID="_x0000_i1071" DrawAspect="Content" ObjectID="_1780491186" r:id="rId102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d) </w:t>
      </w:r>
      <w:r w:rsidR="00E5655E" w:rsidRPr="00AC3D47">
        <w:rPr>
          <w:rFonts w:ascii="Times New Roman" w:hAnsi="Times New Roman"/>
          <w:position w:val="-6"/>
          <w:sz w:val="26"/>
          <w:szCs w:val="26"/>
        </w:rPr>
        <w:object w:dxaOrig="1760" w:dyaOrig="380" w14:anchorId="430EEC0C">
          <v:shape id="_x0000_i1072" type="#_x0000_t75" style="width:87.8pt;height:19.1pt" o:ole="">
            <v:imagedata r:id="rId103" o:title=""/>
          </v:shape>
          <o:OLEObject Type="Embed" ProgID="Equation.DSMT4" ShapeID="_x0000_i1072" DrawAspect="Content" ObjectID="_1780491187" r:id="rId104"/>
        </w:object>
      </w:r>
    </w:p>
    <w:p w14:paraId="3EA40704" w14:textId="77777777" w:rsidR="000D615F" w:rsidRPr="00AC3D47" w:rsidRDefault="000D615F" w:rsidP="000D615F">
      <w:pPr>
        <w:pStyle w:val="Mu"/>
        <w:numPr>
          <w:ilvl w:val="0"/>
          <w:numId w:val="0"/>
        </w:numPr>
        <w:rPr>
          <w:rFonts w:ascii="Times New Roman" w:hAnsi="Times New Roman"/>
          <w:color w:val="000000" w:themeColor="text1"/>
          <w:sz w:val="26"/>
          <w:szCs w:val="26"/>
          <w:lang w:val="en-US"/>
        </w:rPr>
      </w:pPr>
      <w:r w:rsidRPr="00AC3D47">
        <w:rPr>
          <w:rFonts w:ascii="Times New Roman" w:hAnsi="Times New Roman"/>
          <w:b/>
          <w:bCs/>
          <w:color w:val="000000" w:themeColor="text1"/>
          <w:sz w:val="26"/>
          <w:szCs w:val="26"/>
          <w:lang w:val="en-US"/>
        </w:rPr>
        <w:t>Dạng 3</w:t>
      </w:r>
      <w:r w:rsidRPr="00AC3D47">
        <w:rPr>
          <w:rFonts w:ascii="Times New Roman" w:hAnsi="Times New Roman"/>
          <w:b/>
          <w:bCs/>
          <w:color w:val="000000" w:themeColor="text1"/>
          <w:sz w:val="26"/>
          <w:szCs w:val="26"/>
        </w:rPr>
        <w:t>:</w:t>
      </w:r>
      <w:r w:rsidRPr="00AC3D47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AC3D47">
        <w:rPr>
          <w:rFonts w:ascii="Times New Roman" w:hAnsi="Times New Roman"/>
          <w:b/>
          <w:bCs/>
          <w:color w:val="000000" w:themeColor="text1"/>
          <w:sz w:val="26"/>
          <w:szCs w:val="26"/>
          <w:lang w:val="en-US"/>
        </w:rPr>
        <w:t>Thực hiện phép tính</w:t>
      </w:r>
    </w:p>
    <w:p w14:paraId="35AE0423" w14:textId="17DF77EE" w:rsidR="000D615F" w:rsidRPr="00AC3D47" w:rsidRDefault="000D615F" w:rsidP="000D615F">
      <w:pPr>
        <w:pStyle w:val="Bai1"/>
        <w:spacing w:before="60" w:after="60" w:line="240" w:lineRule="auto"/>
        <w:rPr>
          <w:rFonts w:ascii="Times New Roman" w:hAnsi="Times New Roman"/>
          <w:b w:val="0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Bài 9. </w:t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b w:val="0"/>
          <w:sz w:val="26"/>
          <w:szCs w:val="26"/>
          <w:lang w:val="pt-BR"/>
        </w:rPr>
        <w:t>Rút gọn biểu thức</w:t>
      </w:r>
      <w:r w:rsidRPr="00AC3D47">
        <w:rPr>
          <w:rFonts w:ascii="Times New Roman" w:hAnsi="Times New Roman"/>
          <w:b w:val="0"/>
          <w:sz w:val="26"/>
          <w:szCs w:val="26"/>
        </w:rPr>
        <w:fldChar w:fldCharType="begin"/>
      </w:r>
      <w:r w:rsidRPr="00AC3D47">
        <w:rPr>
          <w:rFonts w:ascii="Times New Roman" w:hAnsi="Times New Roman"/>
          <w:b w:val="0"/>
          <w:sz w:val="26"/>
          <w:szCs w:val="26"/>
          <w:lang w:val="pt-BR"/>
        </w:rPr>
        <w:instrText xml:space="preserve"> XE "</w:instrText>
      </w:r>
      <w:r w:rsidRPr="00AC3D47">
        <w:rPr>
          <w:rFonts w:ascii="Times New Roman" w:hAnsi="Times New Roman"/>
          <w:sz w:val="26"/>
          <w:szCs w:val="26"/>
          <w:lang w:val="pt-BR"/>
        </w:rPr>
        <w:instrText>Rút gọn biểu thức"</w:instrText>
      </w:r>
      <w:r w:rsidRPr="00AC3D47">
        <w:rPr>
          <w:rFonts w:ascii="Times New Roman" w:hAnsi="Times New Roman"/>
          <w:b w:val="0"/>
          <w:sz w:val="26"/>
          <w:szCs w:val="26"/>
          <w:lang w:val="pt-BR"/>
        </w:rPr>
        <w:instrText xml:space="preserve"> </w:instrText>
      </w:r>
      <w:r w:rsidRPr="00AC3D47">
        <w:rPr>
          <w:rFonts w:ascii="Times New Roman" w:hAnsi="Times New Roman"/>
          <w:b w:val="0"/>
          <w:sz w:val="26"/>
          <w:szCs w:val="26"/>
        </w:rPr>
        <w:fldChar w:fldCharType="end"/>
      </w:r>
      <w:r w:rsidRPr="00AC3D47">
        <w:rPr>
          <w:rFonts w:ascii="Times New Roman" w:hAnsi="Times New Roman"/>
          <w:b w:val="0"/>
          <w:sz w:val="26"/>
          <w:szCs w:val="26"/>
          <w:lang w:val="pt-BR"/>
        </w:rPr>
        <w:t>:</w:t>
      </w:r>
    </w:p>
    <w:p w14:paraId="6FE18AD4" w14:textId="1474FC56" w:rsidR="000D615F" w:rsidRPr="00AC3D47" w:rsidRDefault="000D615F" w:rsidP="000D615F">
      <w:pPr>
        <w:pStyle w:val="Noidung"/>
        <w:spacing w:line="240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/>
          <w:position w:val="-12"/>
          <w:sz w:val="26"/>
          <w:szCs w:val="26"/>
        </w:rPr>
        <w:object w:dxaOrig="1820" w:dyaOrig="499" w14:anchorId="7EA9C683">
          <v:shape id="_x0000_i1073" type="#_x0000_t75" style="width:91.1pt;height:25.1pt" o:ole="">
            <v:imagedata r:id="rId105" o:title=""/>
          </v:shape>
          <o:OLEObject Type="Embed" ProgID="Equation.DSMT4" ShapeID="_x0000_i1073" DrawAspect="Content" ObjectID="_1780491188" r:id="rId106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b) </w:t>
      </w:r>
      <w:r w:rsidR="00E5655E" w:rsidRPr="00AC3D47">
        <w:rPr>
          <w:rFonts w:ascii="Times New Roman" w:hAnsi="Times New Roman"/>
          <w:position w:val="-12"/>
          <w:sz w:val="26"/>
          <w:szCs w:val="26"/>
        </w:rPr>
        <w:object w:dxaOrig="2020" w:dyaOrig="499" w14:anchorId="135086C4">
          <v:shape id="_x0000_i1074" type="#_x0000_t75" style="width:100.9pt;height:25.1pt" o:ole="">
            <v:imagedata r:id="rId107" o:title=""/>
          </v:shape>
          <o:OLEObject Type="Embed" ProgID="Equation.DSMT4" ShapeID="_x0000_i1074" DrawAspect="Content" ObjectID="_1780491189" r:id="rId108"/>
        </w:object>
      </w:r>
    </w:p>
    <w:p w14:paraId="3A97D83C" w14:textId="67012A22" w:rsidR="000D615F" w:rsidRPr="00AC3D47" w:rsidRDefault="000D615F" w:rsidP="000D615F">
      <w:pPr>
        <w:pStyle w:val="Noidung"/>
        <w:spacing w:line="240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E5655E" w:rsidRPr="00AC3D47">
        <w:rPr>
          <w:rFonts w:ascii="Times New Roman" w:hAnsi="Times New Roman"/>
          <w:position w:val="-12"/>
          <w:sz w:val="26"/>
          <w:szCs w:val="26"/>
        </w:rPr>
        <w:object w:dxaOrig="2040" w:dyaOrig="499" w14:anchorId="77FC9AD6">
          <v:shape id="_x0000_i1075" type="#_x0000_t75" style="width:102pt;height:25.1pt" o:ole="">
            <v:imagedata r:id="rId109" o:title=""/>
          </v:shape>
          <o:OLEObject Type="Embed" ProgID="Equation.DSMT4" ShapeID="_x0000_i1075" DrawAspect="Content" ObjectID="_1780491190" r:id="rId110"/>
        </w:object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>d</w:t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640" w:dyaOrig="560" w14:anchorId="254B9BEE">
          <v:shape id="_x0000_i1076" type="#_x0000_t75" style="width:132pt;height:27.8pt" o:ole="">
            <v:imagedata r:id="rId111" o:title=""/>
          </v:shape>
          <o:OLEObject Type="Embed" ProgID="Equation.DSMT4" ShapeID="_x0000_i1076" DrawAspect="Content" ObjectID="_1780491191" r:id="rId112"/>
        </w:object>
      </w:r>
    </w:p>
    <w:p w14:paraId="6E4F3AF4" w14:textId="77777777" w:rsidR="000D615F" w:rsidRPr="00AC3D47" w:rsidRDefault="000D615F" w:rsidP="000D615F">
      <w:pPr>
        <w:pStyle w:val="Mu"/>
        <w:numPr>
          <w:ilvl w:val="0"/>
          <w:numId w:val="0"/>
        </w:numPr>
        <w:rPr>
          <w:rFonts w:ascii="Times New Roman" w:hAnsi="Times New Roman"/>
          <w:color w:val="000000" w:themeColor="text1"/>
          <w:sz w:val="26"/>
          <w:szCs w:val="26"/>
          <w:lang w:val="en-US"/>
        </w:rPr>
      </w:pPr>
      <w:r w:rsidRPr="00AC3D47">
        <w:rPr>
          <w:rFonts w:ascii="Times New Roman" w:hAnsi="Times New Roman"/>
          <w:color w:val="000000" w:themeColor="text1"/>
          <w:sz w:val="26"/>
          <w:szCs w:val="26"/>
          <w:lang w:val="en-US"/>
        </w:rPr>
        <w:t>Chốt phương pháp: Tính căn bậc hai và thực hiện tính.</w:t>
      </w:r>
    </w:p>
    <w:p w14:paraId="47E678EA" w14:textId="63E5867C" w:rsidR="000D615F" w:rsidRPr="00AC3D47" w:rsidRDefault="000D615F" w:rsidP="000D615F">
      <w:pPr>
        <w:pStyle w:val="Bai1"/>
        <w:spacing w:before="60" w:after="60" w:line="264" w:lineRule="auto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Bài </w:t>
      </w:r>
      <w:r w:rsidRPr="00AC3D47">
        <w:rPr>
          <w:rFonts w:ascii="Times New Roman" w:hAnsi="Times New Roman"/>
          <w:sz w:val="26"/>
          <w:szCs w:val="26"/>
          <w:lang w:val="pt-BR"/>
        </w:rPr>
        <w:t>10</w:t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. </w:t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t>Rút gọn biểu thức</w:t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fldChar w:fldCharType="begin"/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instrText xml:space="preserve"> XE "</w:instrText>
      </w:r>
      <w:r w:rsidRPr="00AC3D47">
        <w:rPr>
          <w:rFonts w:ascii="Times New Roman" w:hAnsi="Times New Roman"/>
          <w:sz w:val="26"/>
          <w:szCs w:val="26"/>
          <w:lang w:val="pt-BR"/>
        </w:rPr>
        <w:instrText>Rút gọn biểu thức"</w:instrText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instrText xml:space="preserve"> </w:instrText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fldChar w:fldCharType="end"/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t>:</w:t>
      </w:r>
    </w:p>
    <w:p w14:paraId="6FB973DC" w14:textId="16929379" w:rsidR="000D615F" w:rsidRPr="00AC3D47" w:rsidRDefault="000D615F" w:rsidP="000D615F">
      <w:pPr>
        <w:pStyle w:val="Noidung"/>
        <w:spacing w:line="264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>a</w:t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) </w:t>
      </w:r>
      <w:r w:rsidR="00E5655E" w:rsidRPr="00AC3D47">
        <w:rPr>
          <w:rFonts w:ascii="Times New Roman" w:hAnsi="Times New Roman"/>
          <w:position w:val="-12"/>
          <w:sz w:val="26"/>
          <w:szCs w:val="26"/>
        </w:rPr>
        <w:object w:dxaOrig="1820" w:dyaOrig="499" w14:anchorId="5F4B09F7">
          <v:shape id="_x0000_i1077" type="#_x0000_t75" style="width:91.1pt;height:25.1pt" o:ole="">
            <v:imagedata r:id="rId113" o:title=""/>
          </v:shape>
          <o:OLEObject Type="Embed" ProgID="Equation.DSMT4" ShapeID="_x0000_i1077" DrawAspect="Content" ObjectID="_1780491192" r:id="rId114"/>
        </w:object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="00E5655E" w:rsidRPr="00AC3D47">
        <w:rPr>
          <w:rFonts w:ascii="Times New Roman" w:hAnsi="Times New Roman"/>
          <w:sz w:val="26"/>
          <w:szCs w:val="26"/>
          <w:lang w:val="vi-VN"/>
        </w:rPr>
        <w:tab/>
      </w:r>
      <w:r w:rsidR="00E5655E"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>b</w:t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) </w:t>
      </w:r>
      <w:r w:rsidR="00E5655E" w:rsidRPr="00AC3D47">
        <w:rPr>
          <w:rFonts w:ascii="Times New Roman" w:hAnsi="Times New Roman"/>
          <w:position w:val="-12"/>
          <w:sz w:val="26"/>
          <w:szCs w:val="26"/>
        </w:rPr>
        <w:object w:dxaOrig="1840" w:dyaOrig="499" w14:anchorId="0417C07B">
          <v:shape id="_x0000_i1078" type="#_x0000_t75" style="width:92.2pt;height:25.1pt" o:ole="">
            <v:imagedata r:id="rId115" o:title=""/>
          </v:shape>
          <o:OLEObject Type="Embed" ProgID="Equation.DSMT4" ShapeID="_x0000_i1078" DrawAspect="Content" ObjectID="_1780491193" r:id="rId116"/>
        </w:object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</w:p>
    <w:p w14:paraId="39FAC445" w14:textId="598280F5" w:rsidR="000D615F" w:rsidRPr="00AC3D47" w:rsidRDefault="000D615F" w:rsidP="000D615F">
      <w:pPr>
        <w:jc w:val="both"/>
        <w:rPr>
          <w:rFonts w:ascii="Times New Roman" w:hAnsi="Times New Roman" w:cs="Times New Roman"/>
          <w:position w:val="-6"/>
          <w:sz w:val="26"/>
          <w:szCs w:val="26"/>
          <w:lang w:val="pt-BR"/>
        </w:rPr>
      </w:pPr>
      <w:r w:rsidRPr="00AC3D47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AC3D47">
        <w:rPr>
          <w:rFonts w:ascii="Times New Roman" w:hAnsi="Times New Roman" w:cs="Times New Roman"/>
          <w:sz w:val="26"/>
          <w:szCs w:val="26"/>
        </w:rPr>
        <w:t xml:space="preserve">) </w:t>
      </w:r>
      <w:r w:rsidR="00E5655E" w:rsidRPr="00AC3D47">
        <w:rPr>
          <w:rFonts w:ascii="Times New Roman" w:hAnsi="Times New Roman" w:cs="Times New Roman"/>
          <w:position w:val="-12"/>
          <w:sz w:val="26"/>
          <w:szCs w:val="26"/>
        </w:rPr>
        <w:object w:dxaOrig="2860" w:dyaOrig="499" w14:anchorId="0D6ACE63">
          <v:shape id="_x0000_i1079" type="#_x0000_t75" style="width:142.9pt;height:25.1pt" o:ole="">
            <v:imagedata r:id="rId117" o:title=""/>
          </v:shape>
          <o:OLEObject Type="Embed" ProgID="Equation.DSMT4" ShapeID="_x0000_i1079" DrawAspect="Content" ObjectID="_1780491194" r:id="rId118"/>
        </w:object>
      </w:r>
      <w:r w:rsidRPr="00AC3D47">
        <w:rPr>
          <w:rFonts w:ascii="Times New Roman" w:hAnsi="Times New Roman" w:cs="Times New Roman"/>
          <w:position w:val="-6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 w:cs="Times New Roman"/>
          <w:position w:val="-6"/>
          <w:sz w:val="26"/>
          <w:szCs w:val="26"/>
          <w:lang w:val="pt-BR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pt-BR"/>
        </w:rPr>
        <w:t>d</w:t>
      </w:r>
      <w:r w:rsidRPr="00AC3D47">
        <w:rPr>
          <w:rFonts w:ascii="Times New Roman" w:hAnsi="Times New Roman" w:cs="Times New Roman"/>
          <w:sz w:val="26"/>
          <w:szCs w:val="26"/>
        </w:rPr>
        <w:t xml:space="preserve">) </w:t>
      </w:r>
      <w:r w:rsidR="00E5655E" w:rsidRPr="00AC3D47">
        <w:rPr>
          <w:rFonts w:ascii="Times New Roman" w:hAnsi="Times New Roman" w:cs="Times New Roman"/>
          <w:position w:val="-10"/>
          <w:sz w:val="26"/>
          <w:szCs w:val="26"/>
        </w:rPr>
        <w:object w:dxaOrig="2920" w:dyaOrig="560" w14:anchorId="7273599B">
          <v:shape id="_x0000_i1080" type="#_x0000_t75" style="width:146.2pt;height:27.8pt" o:ole="">
            <v:imagedata r:id="rId119" o:title=""/>
          </v:shape>
          <o:OLEObject Type="Embed" ProgID="Equation.DSMT4" ShapeID="_x0000_i1080" DrawAspect="Content" ObjectID="_1780491195" r:id="rId120"/>
        </w:object>
      </w:r>
    </w:p>
    <w:p w14:paraId="702BFF8D" w14:textId="77777777" w:rsidR="000D615F" w:rsidRPr="00AC3D47" w:rsidRDefault="000D615F" w:rsidP="000D615F">
      <w:pPr>
        <w:pStyle w:val="Mu"/>
        <w:numPr>
          <w:ilvl w:val="0"/>
          <w:numId w:val="0"/>
        </w:numPr>
        <w:jc w:val="both"/>
        <w:rPr>
          <w:rFonts w:ascii="Times New Roman" w:hAnsi="Times New Roman"/>
          <w:b/>
          <w:bCs/>
          <w:color w:val="000000" w:themeColor="text1"/>
          <w:sz w:val="26"/>
          <w:szCs w:val="26"/>
        </w:rPr>
      </w:pPr>
      <w:r w:rsidRPr="00AC3D47">
        <w:rPr>
          <w:rFonts w:ascii="Times New Roman" w:hAnsi="Times New Roman"/>
          <w:b/>
          <w:bCs/>
          <w:color w:val="000000" w:themeColor="text1"/>
          <w:sz w:val="26"/>
          <w:szCs w:val="26"/>
          <w:lang w:val="en-US"/>
        </w:rPr>
        <w:t>Dạng</w:t>
      </w:r>
      <w:r w:rsidRPr="00AC3D47">
        <w:rPr>
          <w:rFonts w:ascii="Times New Roman" w:hAnsi="Times New Roman"/>
          <w:b/>
          <w:bCs/>
          <w:color w:val="000000" w:themeColor="text1"/>
          <w:sz w:val="26"/>
          <w:szCs w:val="26"/>
        </w:rPr>
        <w:t xml:space="preserve"> 4.</w:t>
      </w:r>
      <w:r w:rsidRPr="00AC3D47">
        <w:rPr>
          <w:rFonts w:ascii="Times New Roman" w:hAnsi="Times New Roman"/>
          <w:b/>
          <w:bCs/>
          <w:color w:val="000000" w:themeColor="text1"/>
          <w:sz w:val="26"/>
          <w:szCs w:val="26"/>
          <w:lang w:val="en-US"/>
        </w:rPr>
        <w:t xml:space="preserve"> Toán </w:t>
      </w:r>
      <w:r w:rsidRPr="00AC3D47">
        <w:rPr>
          <w:rFonts w:ascii="Times New Roman" w:hAnsi="Times New Roman"/>
          <w:b/>
          <w:bCs/>
          <w:color w:val="000000" w:themeColor="text1"/>
          <w:sz w:val="26"/>
          <w:szCs w:val="26"/>
        </w:rPr>
        <w:t>chứng minh.</w:t>
      </w:r>
    </w:p>
    <w:p w14:paraId="62F7BF41" w14:textId="77777777" w:rsidR="000D615F" w:rsidRPr="00AC3D47" w:rsidRDefault="000D615F" w:rsidP="000D615F">
      <w:pPr>
        <w:pStyle w:val="Bai1"/>
        <w:spacing w:before="60" w:after="60" w:line="240" w:lineRule="auto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Bài 11. </w:t>
      </w:r>
      <w:r w:rsidRPr="00AC3D47">
        <w:rPr>
          <w:rFonts w:ascii="Times New Roman" w:hAnsi="Times New Roman"/>
          <w:b w:val="0"/>
          <w:sz w:val="26"/>
          <w:szCs w:val="26"/>
          <w:lang w:val="pt-BR"/>
        </w:rPr>
        <w:t>Chứng minh:</w:t>
      </w:r>
    </w:p>
    <w:p w14:paraId="6BC074BD" w14:textId="11498CAA" w:rsidR="000D615F" w:rsidRPr="00AC3D47" w:rsidRDefault="000D615F" w:rsidP="000D615F">
      <w:pPr>
        <w:pStyle w:val="Noidung"/>
        <w:spacing w:line="240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lastRenderedPageBreak/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299" w:dyaOrig="420" w14:anchorId="13DE34EF">
          <v:shape id="_x0000_i1081" type="#_x0000_t75" style="width:115.1pt;height:21.25pt" o:ole="">
            <v:imagedata r:id="rId121" o:title=""/>
          </v:shape>
          <o:OLEObject Type="Embed" ProgID="Equation.DSMT4" ShapeID="_x0000_i1081" DrawAspect="Content" ObjectID="_1780491196" r:id="rId122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b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180" w:dyaOrig="420" w14:anchorId="35424EBF">
          <v:shape id="_x0000_i1082" type="#_x0000_t75" style="width:109.1pt;height:21.25pt" o:ole="">
            <v:imagedata r:id="rId123" o:title=""/>
          </v:shape>
          <o:OLEObject Type="Embed" ProgID="Equation.DSMT4" ShapeID="_x0000_i1082" DrawAspect="Content" ObjectID="_1780491197" r:id="rId124"/>
        </w:object>
      </w:r>
    </w:p>
    <w:p w14:paraId="56021AB4" w14:textId="0515B5AD" w:rsidR="000D615F" w:rsidRPr="00AC3D47" w:rsidRDefault="000D615F" w:rsidP="000D615F">
      <w:pPr>
        <w:pStyle w:val="Noidung"/>
        <w:spacing w:line="240" w:lineRule="auto"/>
        <w:ind w:firstLine="0"/>
        <w:rPr>
          <w:rFonts w:ascii="Times New Roman" w:hAnsi="Times New Roman"/>
          <w:i/>
          <w:position w:val="-6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3019" w:dyaOrig="480" w14:anchorId="0CC4F922">
          <v:shape id="_x0000_i1083" type="#_x0000_t75" style="width:151.1pt;height:24pt" o:ole="">
            <v:imagedata r:id="rId125" o:title=""/>
          </v:shape>
          <o:OLEObject Type="Embed" ProgID="Equation.DSMT4" ShapeID="_x0000_i1083" DrawAspect="Content" ObjectID="_1780491198" r:id="rId126"/>
        </w:object>
      </w:r>
      <w:r w:rsidRPr="00AC3D47">
        <w:rPr>
          <w:rFonts w:ascii="Times New Roman" w:hAnsi="Times New Roman"/>
          <w:i/>
          <w:position w:val="-6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i/>
          <w:position w:val="-6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d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3040" w:dyaOrig="480" w14:anchorId="4850BD24">
          <v:shape id="_x0000_i1084" type="#_x0000_t75" style="width:152.2pt;height:24pt" o:ole="">
            <v:imagedata r:id="rId127" o:title=""/>
          </v:shape>
          <o:OLEObject Type="Embed" ProgID="Equation.DSMT4" ShapeID="_x0000_i1084" DrawAspect="Content" ObjectID="_1780491199" r:id="rId128"/>
        </w:object>
      </w:r>
    </w:p>
    <w:p w14:paraId="29961255" w14:textId="77777777" w:rsidR="000D615F" w:rsidRPr="00AC3D47" w:rsidRDefault="000D615F" w:rsidP="000D615F">
      <w:pPr>
        <w:pStyle w:val="Bai1"/>
        <w:spacing w:before="60" w:after="60" w:line="264" w:lineRule="auto"/>
        <w:rPr>
          <w:rFonts w:ascii="Times New Roman" w:hAnsi="Times New Roman"/>
          <w:b w:val="0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Bài 12. </w:t>
      </w:r>
      <w:r w:rsidRPr="00AC3D47">
        <w:rPr>
          <w:rFonts w:ascii="Times New Roman" w:hAnsi="Times New Roman"/>
          <w:b w:val="0"/>
          <w:sz w:val="26"/>
          <w:szCs w:val="26"/>
          <w:lang w:val="pt-BR"/>
        </w:rPr>
        <w:t>Chứng minh:</w:t>
      </w:r>
    </w:p>
    <w:p w14:paraId="1BE2320A" w14:textId="6A901A66" w:rsidR="000D615F" w:rsidRPr="00AC3D47" w:rsidRDefault="000D615F" w:rsidP="000D615F">
      <w:pPr>
        <w:pStyle w:val="Noidung"/>
        <w:spacing w:line="264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>a)</w:t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420" w:dyaOrig="420" w14:anchorId="5096C0EB">
          <v:shape id="_x0000_i1085" type="#_x0000_t75" style="width:121.1pt;height:21.25pt" o:ole="">
            <v:imagedata r:id="rId129" o:title=""/>
          </v:shape>
          <o:OLEObject Type="Embed" ProgID="Equation.DSMT4" ShapeID="_x0000_i1085" DrawAspect="Content" ObjectID="_1780491200" r:id="rId130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    </w:t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b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880" w:dyaOrig="499" w14:anchorId="2AD76D17">
          <v:shape id="_x0000_i1086" type="#_x0000_t75" style="width:2in;height:25.1pt" o:ole="">
            <v:imagedata r:id="rId131" o:title=""/>
          </v:shape>
          <o:OLEObject Type="Embed" ProgID="Equation.DSMT4" ShapeID="_x0000_i1086" DrawAspect="Content" ObjectID="_1780491201" r:id="rId132"/>
        </w:object>
      </w:r>
    </w:p>
    <w:p w14:paraId="2234449F" w14:textId="27BAA99C" w:rsidR="000D615F" w:rsidRPr="00AC3D47" w:rsidRDefault="000D615F" w:rsidP="00E5655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position w:val="-8"/>
          <w:sz w:val="26"/>
          <w:szCs w:val="26"/>
          <w:lang w:val="pt-BR"/>
        </w:rPr>
      </w:pPr>
      <w:r w:rsidRPr="00AC3D47">
        <w:rPr>
          <w:rFonts w:ascii="Times New Roman" w:hAnsi="Times New Roman" w:cs="Times New Roman"/>
          <w:sz w:val="26"/>
          <w:szCs w:val="26"/>
          <w:lang w:val="pt-BR"/>
        </w:rPr>
        <w:t xml:space="preserve">c) </w:t>
      </w:r>
      <w:r w:rsidR="00E5655E" w:rsidRPr="00AC3D47">
        <w:rPr>
          <w:rFonts w:ascii="Times New Roman" w:hAnsi="Times New Roman" w:cs="Times New Roman"/>
          <w:position w:val="-10"/>
          <w:sz w:val="26"/>
          <w:szCs w:val="26"/>
        </w:rPr>
        <w:object w:dxaOrig="3400" w:dyaOrig="480" w14:anchorId="3D45D8FA">
          <v:shape id="_x0000_i1087" type="#_x0000_t75" style="width:170.2pt;height:24pt" o:ole="">
            <v:imagedata r:id="rId133" o:title=""/>
          </v:shape>
          <o:OLEObject Type="Embed" ProgID="Equation.DSMT4" ShapeID="_x0000_i1087" DrawAspect="Content" ObjectID="_1780491202" r:id="rId134"/>
        </w:object>
      </w:r>
      <w:r w:rsidRPr="00AC3D47">
        <w:rPr>
          <w:rFonts w:ascii="Times New Roman" w:hAnsi="Times New Roman" w:cs="Times New Roman"/>
          <w:position w:val="-8"/>
          <w:sz w:val="26"/>
          <w:szCs w:val="26"/>
          <w:lang w:val="pt-BR"/>
        </w:rPr>
        <w:t xml:space="preserve">   </w:t>
      </w:r>
      <w:r w:rsidR="00E5655E" w:rsidRPr="00AC3D47">
        <w:rPr>
          <w:rFonts w:ascii="Times New Roman" w:hAnsi="Times New Roman" w:cs="Times New Roman"/>
          <w:position w:val="-8"/>
          <w:sz w:val="26"/>
          <w:szCs w:val="26"/>
          <w:lang w:val="pt-BR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pt-BR"/>
        </w:rPr>
        <w:t>d)</w:t>
      </w:r>
      <w:r w:rsidRPr="00AC3D47">
        <w:rPr>
          <w:rFonts w:ascii="Times New Roman" w:hAnsi="Times New Roman" w:cs="Times New Roman"/>
          <w:position w:val="-6"/>
          <w:sz w:val="26"/>
          <w:szCs w:val="26"/>
          <w:lang w:val="pt-BR"/>
        </w:rPr>
        <w:t xml:space="preserve"> </w:t>
      </w:r>
      <w:r w:rsidR="00E5655E" w:rsidRPr="00AC3D47">
        <w:rPr>
          <w:rFonts w:ascii="Times New Roman" w:hAnsi="Times New Roman" w:cs="Times New Roman"/>
          <w:position w:val="-8"/>
          <w:sz w:val="26"/>
          <w:szCs w:val="26"/>
        </w:rPr>
        <w:object w:dxaOrig="3879" w:dyaOrig="460" w14:anchorId="0CD5AA24">
          <v:shape id="_x0000_i1088" type="#_x0000_t75" style="width:194.2pt;height:22.9pt" o:ole="">
            <v:imagedata r:id="rId135" o:title=""/>
          </v:shape>
          <o:OLEObject Type="Embed" ProgID="Equation.DSMT4" ShapeID="_x0000_i1088" DrawAspect="Content" ObjectID="_1780491203" r:id="rId136"/>
        </w:object>
      </w:r>
    </w:p>
    <w:p w14:paraId="0B17B52A" w14:textId="7B6C66B3" w:rsidR="00267B3F" w:rsidRPr="00AC3D47" w:rsidRDefault="00B45794" w:rsidP="00C90AAC">
      <w:pPr>
        <w:spacing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AC3D47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BÀI TẬP GIAO VỀ NHÀ</w:t>
      </w:r>
    </w:p>
    <w:p w14:paraId="0F02C63E" w14:textId="77777777" w:rsidR="000D615F" w:rsidRPr="00AC3D47" w:rsidRDefault="000D615F" w:rsidP="000D615F">
      <w:pPr>
        <w:spacing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AC3D47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                                                   BÀI TẬP GIAO VỀ NHÀ</w:t>
      </w:r>
    </w:p>
    <w:p w14:paraId="787BFCB4" w14:textId="77777777" w:rsidR="000D615F" w:rsidRPr="00AC3D47" w:rsidRDefault="000D615F" w:rsidP="000D615F">
      <w:pPr>
        <w:pStyle w:val="Noidung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b/>
          <w:sz w:val="26"/>
          <w:szCs w:val="26"/>
          <w:lang w:val="pt-BR"/>
        </w:rPr>
        <w:t>Bài 1.</w: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Tìm các căn bậc hai</w:t>
      </w:r>
      <w:r w:rsidRPr="00AC3D47">
        <w:rPr>
          <w:rFonts w:ascii="Times New Roman" w:hAnsi="Times New Roman"/>
          <w:sz w:val="26"/>
          <w:szCs w:val="26"/>
        </w:rPr>
        <w:fldChar w:fldCharType="begin"/>
      </w:r>
      <w:r w:rsidRPr="00AC3D47">
        <w:rPr>
          <w:rFonts w:ascii="Times New Roman" w:hAnsi="Times New Roman"/>
          <w:sz w:val="26"/>
          <w:szCs w:val="26"/>
          <w:lang w:val="pt-BR"/>
        </w:rPr>
        <w:instrText xml:space="preserve"> XE "căn bậc hai" </w:instrText>
      </w:r>
      <w:r w:rsidRPr="00AC3D47">
        <w:rPr>
          <w:rFonts w:ascii="Times New Roman" w:hAnsi="Times New Roman"/>
          <w:sz w:val="26"/>
          <w:szCs w:val="26"/>
        </w:rPr>
        <w:fldChar w:fldCharType="end"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và căn bậc hai số học</w:t>
      </w:r>
      <w:r w:rsidRPr="00AC3D47">
        <w:rPr>
          <w:rFonts w:ascii="Times New Roman" w:hAnsi="Times New Roman"/>
          <w:sz w:val="26"/>
          <w:szCs w:val="26"/>
        </w:rPr>
        <w:fldChar w:fldCharType="begin"/>
      </w:r>
      <w:r w:rsidRPr="00AC3D47">
        <w:rPr>
          <w:rFonts w:ascii="Times New Roman" w:hAnsi="Times New Roman"/>
          <w:sz w:val="26"/>
          <w:szCs w:val="26"/>
          <w:lang w:val="pt-BR"/>
        </w:rPr>
        <w:instrText xml:space="preserve"> XE "căn bậc hai số học" </w:instrText>
      </w:r>
      <w:r w:rsidRPr="00AC3D47">
        <w:rPr>
          <w:rFonts w:ascii="Times New Roman" w:hAnsi="Times New Roman"/>
          <w:sz w:val="26"/>
          <w:szCs w:val="26"/>
        </w:rPr>
        <w:fldChar w:fldCharType="end"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của các số sau:</w:t>
      </w:r>
    </w:p>
    <w:p w14:paraId="479A90D5" w14:textId="7FE43CB0" w:rsidR="000D615F" w:rsidRPr="00AC3D47" w:rsidRDefault="000D615F" w:rsidP="0047603B">
      <w:pPr>
        <w:pStyle w:val="Noidung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460" w:dyaOrig="320" w14:anchorId="0DD7C285">
          <v:shape id="_x0000_i1089" type="#_x0000_t75" style="width:22.9pt;height:15.8pt" o:ole="">
            <v:imagedata r:id="rId137" o:title=""/>
          </v:shape>
          <o:OLEObject Type="Embed" ProgID="Equation.DSMT4" ShapeID="_x0000_i1089" DrawAspect="Content" ObjectID="_1780491204" r:id="rId138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b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480" w:dyaOrig="320" w14:anchorId="3E3745F5">
          <v:shape id="_x0000_i1090" type="#_x0000_t75" style="width:24pt;height:15.8pt" o:ole="">
            <v:imagedata r:id="rId139" o:title=""/>
          </v:shape>
          <o:OLEObject Type="Embed" ProgID="Equation.DSMT4" ShapeID="_x0000_i1090" DrawAspect="Content" ObjectID="_1780491205" r:id="rId140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c) </w:t>
      </w:r>
      <w:r w:rsidR="00E5655E" w:rsidRPr="00AC3D47">
        <w:rPr>
          <w:rFonts w:ascii="Times New Roman" w:hAnsi="Times New Roman"/>
          <w:position w:val="-24"/>
          <w:sz w:val="26"/>
          <w:szCs w:val="26"/>
        </w:rPr>
        <w:object w:dxaOrig="540" w:dyaOrig="660" w14:anchorId="24DC3F83">
          <v:shape id="_x0000_i1091" type="#_x0000_t75" style="width:27.25pt;height:33.25pt" o:ole="">
            <v:imagedata r:id="rId141" o:title=""/>
          </v:shape>
          <o:OLEObject Type="Embed" ProgID="Equation.DSMT4" ShapeID="_x0000_i1091" DrawAspect="Content" ObjectID="_1780491206" r:id="rId142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14:paraId="0FB31692" w14:textId="1DCC2450" w:rsidR="000D615F" w:rsidRPr="00AC3D47" w:rsidRDefault="000D615F" w:rsidP="0047603B">
      <w:pPr>
        <w:pStyle w:val="Noidung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d) </w:t>
      </w:r>
      <w:r w:rsidR="00E5655E" w:rsidRPr="00AC3D47">
        <w:rPr>
          <w:rFonts w:ascii="Times New Roman" w:hAnsi="Times New Roman"/>
          <w:position w:val="-24"/>
          <w:sz w:val="26"/>
          <w:szCs w:val="26"/>
        </w:rPr>
        <w:object w:dxaOrig="540" w:dyaOrig="660" w14:anchorId="62B9AC5B">
          <v:shape id="_x0000_i1092" type="#_x0000_t75" style="width:27.25pt;height:33.25pt" o:ole="">
            <v:imagedata r:id="rId143" o:title=""/>
          </v:shape>
          <o:OLEObject Type="Embed" ProgID="Equation.DSMT4" ShapeID="_x0000_i1092" DrawAspect="Content" ObjectID="_1780491207" r:id="rId144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e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540" w:dyaOrig="320" w14:anchorId="6889276B">
          <v:shape id="_x0000_i1093" type="#_x0000_t75" style="width:27.25pt;height:15.8pt" o:ole="">
            <v:imagedata r:id="rId145" o:title=""/>
          </v:shape>
          <o:OLEObject Type="Embed" ProgID="Equation.DSMT4" ShapeID="_x0000_i1093" DrawAspect="Content" ObjectID="_1780491208" r:id="rId146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g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560" w:dyaOrig="320" w14:anchorId="1E3A9A27">
          <v:shape id="_x0000_i1094" type="#_x0000_t75" style="width:27.8pt;height:15.8pt" o:ole="">
            <v:imagedata r:id="rId147" o:title=""/>
          </v:shape>
          <o:OLEObject Type="Embed" ProgID="Equation.DSMT4" ShapeID="_x0000_i1094" DrawAspect="Content" ObjectID="_1780491209" r:id="rId148"/>
        </w:object>
      </w:r>
    </w:p>
    <w:p w14:paraId="647594B0" w14:textId="77777777" w:rsidR="000D615F" w:rsidRPr="00AC3D47" w:rsidRDefault="000D615F" w:rsidP="000D615F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b/>
          <w:sz w:val="26"/>
          <w:szCs w:val="26"/>
          <w:lang w:val="pt-BR"/>
        </w:rPr>
        <w:t xml:space="preserve">Bài 2. </w:t>
      </w:r>
      <w:r w:rsidRPr="00AC3D47">
        <w:rPr>
          <w:rFonts w:ascii="Times New Roman" w:hAnsi="Times New Roman"/>
          <w:sz w:val="26"/>
          <w:szCs w:val="26"/>
          <w:lang w:val="pt-BR"/>
        </w:rPr>
        <w:t>Tính:</w:t>
      </w:r>
    </w:p>
    <w:p w14:paraId="0DD5FFE1" w14:textId="312BA895" w:rsidR="000D615F" w:rsidRPr="00AC3D47" w:rsidRDefault="000D615F" w:rsidP="0047603B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/>
          <w:position w:val="-26"/>
          <w:sz w:val="26"/>
          <w:szCs w:val="26"/>
        </w:rPr>
        <w:object w:dxaOrig="639" w:dyaOrig="740" w14:anchorId="77D3C9F6">
          <v:shape id="_x0000_i1095" type="#_x0000_t75" style="width:32.2pt;height:37.1pt" o:ole="">
            <v:imagedata r:id="rId149" o:title=""/>
          </v:shape>
          <o:OLEObject Type="Embed" ProgID="Equation.DSMT4" ShapeID="_x0000_i1095" DrawAspect="Content" ObjectID="_1780491210" r:id="rId150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;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b) </w:t>
      </w:r>
      <w:r w:rsidR="00E5655E" w:rsidRPr="00AC3D47">
        <w:rPr>
          <w:rFonts w:ascii="Times New Roman" w:hAnsi="Times New Roman"/>
          <w:position w:val="-26"/>
          <w:sz w:val="26"/>
          <w:szCs w:val="26"/>
        </w:rPr>
        <w:object w:dxaOrig="520" w:dyaOrig="740" w14:anchorId="181E9506">
          <v:shape id="_x0000_i1096" type="#_x0000_t75" style="width:26.2pt;height:37.1pt" o:ole="">
            <v:imagedata r:id="rId151" o:title=""/>
          </v:shape>
          <o:OLEObject Type="Embed" ProgID="Equation.DSMT4" ShapeID="_x0000_i1096" DrawAspect="Content" ObjectID="_1780491211" r:id="rId152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;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E5655E" w:rsidRPr="00AC3D47">
        <w:rPr>
          <w:rFonts w:ascii="Times New Roman" w:hAnsi="Times New Roman"/>
          <w:position w:val="-12"/>
          <w:sz w:val="26"/>
          <w:szCs w:val="26"/>
        </w:rPr>
        <w:object w:dxaOrig="1180" w:dyaOrig="460" w14:anchorId="09719C81">
          <v:shape id="_x0000_i1097" type="#_x0000_t75" style="width:58.9pt;height:22.9pt" o:ole="">
            <v:imagedata r:id="rId153" o:title=""/>
          </v:shape>
          <o:OLEObject Type="Embed" ProgID="Equation.DSMT4" ShapeID="_x0000_i1097" DrawAspect="Content" ObjectID="_1780491212" r:id="rId154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; </w:t>
      </w:r>
    </w:p>
    <w:p w14:paraId="65C60957" w14:textId="1E40A5F7" w:rsidR="000D615F" w:rsidRPr="00AC3D47" w:rsidRDefault="000D615F" w:rsidP="0047603B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d) </w:t>
      </w:r>
      <w:r w:rsidR="00E5655E" w:rsidRPr="00AC3D47">
        <w:rPr>
          <w:rFonts w:ascii="Times New Roman" w:hAnsi="Times New Roman"/>
          <w:position w:val="-6"/>
          <w:sz w:val="26"/>
          <w:szCs w:val="26"/>
        </w:rPr>
        <w:object w:dxaOrig="580" w:dyaOrig="400" w14:anchorId="7E9CBB04">
          <v:shape id="_x0000_i1098" type="#_x0000_t75" style="width:28.9pt;height:20.2pt" o:ole="">
            <v:imagedata r:id="rId155" o:title=""/>
          </v:shape>
          <o:OLEObject Type="Embed" ProgID="Equation.DSMT4" ShapeID="_x0000_i1098" DrawAspect="Content" ObjectID="_1780491213" r:id="rId156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;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e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760" w:dyaOrig="420" w14:anchorId="499AC1BF">
          <v:shape id="_x0000_i1099" type="#_x0000_t75" style="width:38.2pt;height:21.25pt" o:ole="">
            <v:imagedata r:id="rId157" o:title=""/>
          </v:shape>
          <o:OLEObject Type="Embed" ProgID="Equation.DSMT4" ShapeID="_x0000_i1099" DrawAspect="Content" ObjectID="_1780491214" r:id="rId158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;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g) </w:t>
      </w:r>
      <w:r w:rsidR="00E5655E" w:rsidRPr="00AC3D47">
        <w:rPr>
          <w:rFonts w:ascii="Times New Roman" w:hAnsi="Times New Roman"/>
          <w:position w:val="-38"/>
          <w:sz w:val="26"/>
          <w:szCs w:val="26"/>
        </w:rPr>
        <w:object w:dxaOrig="1180" w:dyaOrig="940" w14:anchorId="4D383CA2">
          <v:shape id="_x0000_i1100" type="#_x0000_t75" style="width:58.9pt;height:46.9pt" o:ole="">
            <v:imagedata r:id="rId159" o:title=""/>
          </v:shape>
          <o:OLEObject Type="Embed" ProgID="Equation.DSMT4" ShapeID="_x0000_i1100" DrawAspect="Content" ObjectID="_1780491215" r:id="rId160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 </w:t>
      </w:r>
    </w:p>
    <w:p w14:paraId="79614E0E" w14:textId="77777777" w:rsidR="000D615F" w:rsidRPr="00AC3D47" w:rsidRDefault="000D615F" w:rsidP="000D615F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b/>
          <w:sz w:val="26"/>
          <w:szCs w:val="26"/>
          <w:lang w:val="pt-BR"/>
        </w:rPr>
        <w:t>Bài 3.</w: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Tính giá trị của các biểu thức sau: </w:t>
      </w:r>
    </w:p>
    <w:p w14:paraId="24FC6E2B" w14:textId="06403499" w:rsidR="000D615F" w:rsidRPr="00AC3D47" w:rsidRDefault="000D615F" w:rsidP="000D615F">
      <w:pPr>
        <w:pStyle w:val="Noidung"/>
        <w:spacing w:line="259" w:lineRule="auto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/>
          <w:position w:val="-26"/>
          <w:sz w:val="26"/>
          <w:szCs w:val="26"/>
        </w:rPr>
        <w:object w:dxaOrig="2460" w:dyaOrig="740" w14:anchorId="1D5989F2">
          <v:shape id="_x0000_i1101" type="#_x0000_t75" style="width:123.25pt;height:37.1pt" o:ole="">
            <v:imagedata r:id="rId161" o:title=""/>
          </v:shape>
          <o:OLEObject Type="Embed" ProgID="Equation.DSMT4" ShapeID="_x0000_i1101" DrawAspect="Content" ObjectID="_1780491216" r:id="rId162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b) </w:t>
      </w:r>
      <w:r w:rsidR="00E5655E" w:rsidRPr="00AC3D47">
        <w:rPr>
          <w:rFonts w:ascii="Times New Roman" w:hAnsi="Times New Roman"/>
          <w:position w:val="-26"/>
          <w:sz w:val="26"/>
          <w:szCs w:val="26"/>
        </w:rPr>
        <w:object w:dxaOrig="2680" w:dyaOrig="740" w14:anchorId="683432A4">
          <v:shape id="_x0000_i1102" type="#_x0000_t75" style="width:134.2pt;height:37.1pt" o:ole="">
            <v:imagedata r:id="rId163" o:title=""/>
          </v:shape>
          <o:OLEObject Type="Embed" ProgID="Equation.DSMT4" ShapeID="_x0000_i1102" DrawAspect="Content" ObjectID="_1780491217" r:id="rId164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</w:p>
    <w:p w14:paraId="031B1D80" w14:textId="4B6ED9F7" w:rsidR="000D615F" w:rsidRPr="00AC3D47" w:rsidRDefault="000D615F" w:rsidP="000D615F">
      <w:pPr>
        <w:pStyle w:val="Noidung"/>
        <w:spacing w:line="259" w:lineRule="auto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E5655E" w:rsidRPr="00AC3D47">
        <w:rPr>
          <w:rFonts w:ascii="Times New Roman" w:hAnsi="Times New Roman"/>
          <w:position w:val="-26"/>
          <w:sz w:val="26"/>
          <w:szCs w:val="26"/>
        </w:rPr>
        <w:object w:dxaOrig="1620" w:dyaOrig="740" w14:anchorId="680772AC">
          <v:shape id="_x0000_i1103" type="#_x0000_t75" style="width:81.25pt;height:37.1pt" o:ole="">
            <v:imagedata r:id="rId165" o:title=""/>
          </v:shape>
          <o:OLEObject Type="Embed" ProgID="Equation.DSMT4" ShapeID="_x0000_i1103" DrawAspect="Content" ObjectID="_1780491218" r:id="rId166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d) </w:t>
      </w:r>
      <w:r w:rsidR="00E5655E" w:rsidRPr="00AC3D47">
        <w:rPr>
          <w:rFonts w:ascii="Times New Roman" w:hAnsi="Times New Roman"/>
          <w:position w:val="-26"/>
          <w:sz w:val="26"/>
          <w:szCs w:val="26"/>
        </w:rPr>
        <w:object w:dxaOrig="2580" w:dyaOrig="740" w14:anchorId="1FB03D33">
          <v:shape id="_x0000_i1104" type="#_x0000_t75" style="width:129.25pt;height:37.1pt" o:ole="">
            <v:imagedata r:id="rId167" o:title=""/>
          </v:shape>
          <o:OLEObject Type="Embed" ProgID="Equation.DSMT4" ShapeID="_x0000_i1104" DrawAspect="Content" ObjectID="_1780491219" r:id="rId168"/>
        </w:object>
      </w:r>
    </w:p>
    <w:p w14:paraId="42475B9E" w14:textId="77777777" w:rsidR="000D615F" w:rsidRPr="00AC3D47" w:rsidRDefault="000D615F" w:rsidP="000D615F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b/>
          <w:sz w:val="26"/>
          <w:szCs w:val="26"/>
          <w:lang w:val="pt-BR"/>
        </w:rPr>
        <w:t xml:space="preserve">Bài 4. </w: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Tìm giá trị của </w:t>
      </w:r>
      <w:r w:rsidRPr="00AC3D47">
        <w:rPr>
          <w:rFonts w:ascii="Times New Roman" w:hAnsi="Times New Roman"/>
          <w:i/>
          <w:sz w:val="26"/>
          <w:szCs w:val="26"/>
          <w:lang w:val="pt-BR"/>
        </w:rPr>
        <w:t>x</w:t>
      </w:r>
      <w:r w:rsidRPr="00AC3D47">
        <w:rPr>
          <w:rFonts w:ascii="Times New Roman" w:hAnsi="Times New Roman"/>
          <w:sz w:val="26"/>
          <w:szCs w:val="26"/>
          <w:lang w:val="pt-BR"/>
        </w:rPr>
        <w:t>, biết:</w:t>
      </w:r>
    </w:p>
    <w:p w14:paraId="46928502" w14:textId="7DC62E71" w:rsidR="000D615F" w:rsidRPr="00AC3D47" w:rsidRDefault="000D615F" w:rsidP="000D615F">
      <w:pPr>
        <w:pStyle w:val="Noidung"/>
        <w:spacing w:line="259" w:lineRule="auto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400" w:dyaOrig="380" w14:anchorId="490BD2FB">
          <v:shape id="_x0000_i1105" type="#_x0000_t75" style="width:69.8pt;height:19.1pt" o:ole="">
            <v:imagedata r:id="rId169" o:title=""/>
          </v:shape>
          <o:OLEObject Type="Embed" ProgID="Equation.DSMT4" ShapeID="_x0000_i1105" DrawAspect="Content" ObjectID="_1780491220" r:id="rId170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b) </w:t>
      </w:r>
      <w:r w:rsidR="00E5655E" w:rsidRPr="00AC3D47">
        <w:rPr>
          <w:rFonts w:ascii="Times New Roman" w:hAnsi="Times New Roman"/>
          <w:position w:val="-24"/>
          <w:sz w:val="26"/>
          <w:szCs w:val="26"/>
        </w:rPr>
        <w:object w:dxaOrig="960" w:dyaOrig="660" w14:anchorId="39611232">
          <v:shape id="_x0000_i1106" type="#_x0000_t75" style="width:48pt;height:33.25pt" o:ole="">
            <v:imagedata r:id="rId171" o:title=""/>
          </v:shape>
          <o:OLEObject Type="Embed" ProgID="Equation.DSMT4" ShapeID="_x0000_i1106" DrawAspect="Content" ObjectID="_1780491221" r:id="rId172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c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600" w:dyaOrig="380" w14:anchorId="49624F94">
          <v:shape id="_x0000_i1107" type="#_x0000_t75" style="width:80.2pt;height:19.1pt" o:ole="">
            <v:imagedata r:id="rId173" o:title=""/>
          </v:shape>
          <o:OLEObject Type="Embed" ProgID="Equation.DSMT4" ShapeID="_x0000_i1107" DrawAspect="Content" ObjectID="_1780491222" r:id="rId174"/>
        </w:object>
      </w:r>
    </w:p>
    <w:p w14:paraId="7E056894" w14:textId="56A605A3" w:rsidR="000D615F" w:rsidRPr="00AC3D47" w:rsidRDefault="000D615F" w:rsidP="000D615F">
      <w:pPr>
        <w:pStyle w:val="Noidung"/>
        <w:spacing w:line="259" w:lineRule="auto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d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420" w:dyaOrig="380" w14:anchorId="2370924C">
          <v:shape id="_x0000_i1108" type="#_x0000_t75" style="width:70.9pt;height:19.1pt" o:ole="">
            <v:imagedata r:id="rId175" o:title=""/>
          </v:shape>
          <o:OLEObject Type="Embed" ProgID="Equation.DSMT4" ShapeID="_x0000_i1108" DrawAspect="Content" ObjectID="_1780491223" r:id="rId176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e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060" w:dyaOrig="420" w14:anchorId="5C33ED5F">
          <v:shape id="_x0000_i1109" type="#_x0000_t75" style="width:52.9pt;height:21.25pt" o:ole="">
            <v:imagedata r:id="rId177" o:title=""/>
          </v:shape>
          <o:OLEObject Type="Embed" ProgID="Equation.DSMT4" ShapeID="_x0000_i1109" DrawAspect="Content" ObjectID="_1780491224" r:id="rId178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g) </w:t>
      </w:r>
      <w:r w:rsidR="00E5655E" w:rsidRPr="00AC3D47">
        <w:rPr>
          <w:rFonts w:ascii="Times New Roman" w:hAnsi="Times New Roman"/>
          <w:position w:val="-24"/>
          <w:sz w:val="26"/>
          <w:szCs w:val="26"/>
        </w:rPr>
        <w:object w:dxaOrig="1340" w:dyaOrig="660" w14:anchorId="6ED053FF">
          <v:shape id="_x0000_i1110" type="#_x0000_t75" style="width:67.1pt;height:33.25pt" o:ole="">
            <v:imagedata r:id="rId179" o:title=""/>
          </v:shape>
          <o:OLEObject Type="Embed" ProgID="Equation.DSMT4" ShapeID="_x0000_i1110" DrawAspect="Content" ObjectID="_1780491225" r:id="rId180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</w:p>
    <w:p w14:paraId="3089E137" w14:textId="77777777" w:rsidR="000D615F" w:rsidRPr="00AC3D47" w:rsidRDefault="000D615F" w:rsidP="000D615F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b/>
          <w:sz w:val="26"/>
          <w:szCs w:val="26"/>
          <w:lang w:val="pt-BR"/>
        </w:rPr>
        <w:t xml:space="preserve">Bài 5. </w: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Tìm giá trị của </w:t>
      </w:r>
      <w:r w:rsidRPr="00AC3D47">
        <w:rPr>
          <w:rFonts w:ascii="Times New Roman" w:hAnsi="Times New Roman"/>
          <w:i/>
          <w:sz w:val="26"/>
          <w:szCs w:val="26"/>
          <w:lang w:val="pt-BR"/>
        </w:rPr>
        <w:t>x</w:t>
      </w:r>
      <w:r w:rsidRPr="00AC3D47">
        <w:rPr>
          <w:rFonts w:ascii="Times New Roman" w:hAnsi="Times New Roman"/>
          <w:sz w:val="26"/>
          <w:szCs w:val="26"/>
          <w:lang w:val="pt-BR"/>
        </w:rPr>
        <w:t>, biết:</w:t>
      </w:r>
    </w:p>
    <w:p w14:paraId="3491C0BD" w14:textId="49DEA9F1" w:rsidR="000D615F" w:rsidRPr="00AC3D47" w:rsidRDefault="000D615F" w:rsidP="00E5655E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860" w:dyaOrig="420" w14:anchorId="2E2D4C6D">
          <v:shape id="_x0000_i1111" type="#_x0000_t75" style="width:93.25pt;height:21.25pt" o:ole="">
            <v:imagedata r:id="rId181" o:title=""/>
          </v:shape>
          <o:OLEObject Type="Embed" ProgID="Equation.DSMT4" ShapeID="_x0000_i1111" DrawAspect="Content" ObjectID="_1780491226" r:id="rId182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="00E5655E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b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100" w:dyaOrig="440" w14:anchorId="38554D1E">
          <v:shape id="_x0000_i1112" type="#_x0000_t75" style="width:105.25pt;height:21.8pt" o:ole="">
            <v:imagedata r:id="rId183" o:title=""/>
          </v:shape>
          <o:OLEObject Type="Embed" ProgID="Equation.DSMT4" ShapeID="_x0000_i1112" DrawAspect="Content" ObjectID="_1780491227" r:id="rId184"/>
        </w:object>
      </w:r>
      <w:r w:rsidRPr="00AC3D47">
        <w:rPr>
          <w:rFonts w:ascii="Times New Roman" w:hAnsi="Times New Roman"/>
          <w:position w:val="-8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E5655E" w:rsidRPr="00AC3D47">
        <w:rPr>
          <w:rFonts w:ascii="Times New Roman" w:hAnsi="Times New Roman"/>
          <w:position w:val="-24"/>
          <w:sz w:val="26"/>
          <w:szCs w:val="26"/>
        </w:rPr>
        <w:object w:dxaOrig="1340" w:dyaOrig="660" w14:anchorId="2DB6EB45">
          <v:shape id="_x0000_i1113" type="#_x0000_t75" style="width:67.1pt;height:33.25pt" o:ole="">
            <v:imagedata r:id="rId185" o:title=""/>
          </v:shape>
          <o:OLEObject Type="Embed" ProgID="Equation.DSMT4" ShapeID="_x0000_i1113" DrawAspect="Content" ObjectID="_1780491228" r:id="rId186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</w:p>
    <w:p w14:paraId="569BF09F" w14:textId="69E28480" w:rsidR="000D615F" w:rsidRPr="00AC3D47" w:rsidRDefault="000D615F" w:rsidP="00E5655E">
      <w:pPr>
        <w:pStyle w:val="Noidung"/>
        <w:spacing w:line="259" w:lineRule="auto"/>
        <w:ind w:firstLine="0"/>
        <w:rPr>
          <w:rFonts w:ascii="Times New Roman" w:hAnsi="Times New Roman"/>
          <w:sz w:val="26"/>
          <w:szCs w:val="26"/>
          <w:lang w:val="pt-BR"/>
        </w:rPr>
      </w:pPr>
      <w:r w:rsidRPr="00AC3D47">
        <w:rPr>
          <w:rFonts w:ascii="Times New Roman" w:hAnsi="Times New Roman"/>
          <w:sz w:val="26"/>
          <w:szCs w:val="26"/>
          <w:lang w:val="pt-BR"/>
        </w:rPr>
        <w:t xml:space="preserve">d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579" w:dyaOrig="420" w14:anchorId="28270EE1">
          <v:shape id="_x0000_i1114" type="#_x0000_t75" style="width:79.1pt;height:21.25pt" o:ole="">
            <v:imagedata r:id="rId187" o:title=""/>
          </v:shape>
          <o:OLEObject Type="Embed" ProgID="Equation.DSMT4" ShapeID="_x0000_i1114" DrawAspect="Content" ObjectID="_1780491229" r:id="rId188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ab/>
        <w:t xml:space="preserve">e) </w:t>
      </w:r>
      <w:r w:rsidR="00E5655E" w:rsidRPr="00AC3D47">
        <w:rPr>
          <w:rFonts w:ascii="Times New Roman" w:hAnsi="Times New Roman"/>
          <w:position w:val="-24"/>
          <w:sz w:val="26"/>
          <w:szCs w:val="26"/>
        </w:rPr>
        <w:object w:dxaOrig="1440" w:dyaOrig="720" w14:anchorId="4EF79CA7">
          <v:shape id="_x0000_i1115" type="#_x0000_t75" style="width:1in;height:36pt" o:ole="">
            <v:imagedata r:id="rId189" o:title=""/>
          </v:shape>
          <o:OLEObject Type="Embed" ProgID="Equation.DSMT4" ShapeID="_x0000_i1115" DrawAspect="Content" ObjectID="_1780491230" r:id="rId190"/>
        </w:object>
      </w:r>
      <w:r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="0047603B" w:rsidRPr="00AC3D47">
        <w:rPr>
          <w:rFonts w:ascii="Times New Roman" w:hAnsi="Times New Roman"/>
          <w:sz w:val="26"/>
          <w:szCs w:val="26"/>
          <w:lang w:val="pt-BR"/>
        </w:rPr>
        <w:tab/>
      </w:r>
      <w:r w:rsidRPr="00AC3D47">
        <w:rPr>
          <w:rFonts w:ascii="Times New Roman" w:hAnsi="Times New Roman"/>
          <w:sz w:val="26"/>
          <w:szCs w:val="26"/>
          <w:lang w:val="pt-BR"/>
        </w:rPr>
        <w:t xml:space="preserve">g) </w:t>
      </w:r>
      <w:r w:rsidR="00E5655E" w:rsidRPr="00AC3D47">
        <w:rPr>
          <w:rFonts w:ascii="Times New Roman" w:hAnsi="Times New Roman"/>
          <w:position w:val="-32"/>
          <w:sz w:val="26"/>
          <w:szCs w:val="26"/>
        </w:rPr>
        <w:object w:dxaOrig="1320" w:dyaOrig="740" w14:anchorId="06742F50">
          <v:shape id="_x0000_i1116" type="#_x0000_t75" style="width:66pt;height:37.1pt" o:ole="">
            <v:imagedata r:id="rId191" o:title=""/>
          </v:shape>
          <o:OLEObject Type="Embed" ProgID="Equation.DSMT4" ShapeID="_x0000_i1116" DrawAspect="Content" ObjectID="_1780491231" r:id="rId192"/>
        </w:object>
      </w:r>
    </w:p>
    <w:p w14:paraId="376AD50F" w14:textId="77777777" w:rsidR="000D615F" w:rsidRPr="00AC3D47" w:rsidRDefault="000D615F" w:rsidP="000D615F">
      <w:pPr>
        <w:pStyle w:val="Bai1"/>
        <w:spacing w:before="60" w:after="60" w:line="288" w:lineRule="auto"/>
        <w:rPr>
          <w:rFonts w:ascii="Times New Roman" w:hAnsi="Times New Roman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Bài </w:t>
      </w:r>
      <w:r w:rsidRPr="00AC3D47">
        <w:rPr>
          <w:rFonts w:ascii="Times New Roman" w:hAnsi="Times New Roman"/>
          <w:sz w:val="26"/>
          <w:szCs w:val="26"/>
          <w:lang w:val="pt-BR"/>
        </w:rPr>
        <w:t>6</w:t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. </w:t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t>Thực hiện các phép tính sau:</w:t>
      </w:r>
    </w:p>
    <w:p w14:paraId="187C7D5D" w14:textId="65CBA3D7" w:rsidR="000D615F" w:rsidRPr="00AC3D47" w:rsidRDefault="000D615F" w:rsidP="00E5655E">
      <w:pPr>
        <w:pStyle w:val="Noidung"/>
        <w:spacing w:line="288" w:lineRule="auto"/>
        <w:ind w:right="-426" w:firstLine="0"/>
        <w:rPr>
          <w:rFonts w:ascii="Times New Roman" w:hAnsi="Times New Roman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3100" w:dyaOrig="560" w14:anchorId="6B8334D8">
          <v:shape id="_x0000_i1117" type="#_x0000_t75" style="width:154.9pt;height:27.8pt" o:ole="">
            <v:imagedata r:id="rId193" o:title=""/>
          </v:shape>
          <o:OLEObject Type="Embed" ProgID="Equation.DSMT4" ShapeID="_x0000_i1117" DrawAspect="Content" ObjectID="_1780491232" r:id="rId194"/>
        </w:object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="00E5655E"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b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3120" w:dyaOrig="560" w14:anchorId="252F7C87">
          <v:shape id="_x0000_i1118" type="#_x0000_t75" style="width:156pt;height:27.8pt" o:ole="">
            <v:imagedata r:id="rId195" o:title=""/>
          </v:shape>
          <o:OLEObject Type="Embed" ProgID="Equation.DSMT4" ShapeID="_x0000_i1118" DrawAspect="Content" ObjectID="_1780491233" r:id="rId196"/>
        </w:object>
      </w:r>
    </w:p>
    <w:p w14:paraId="7AE21540" w14:textId="7C8F0DAE" w:rsidR="000D615F" w:rsidRPr="00AC3D47" w:rsidRDefault="000D615F" w:rsidP="00E5655E">
      <w:pPr>
        <w:pStyle w:val="Noidung"/>
        <w:spacing w:line="288" w:lineRule="auto"/>
        <w:ind w:firstLine="0"/>
        <w:rPr>
          <w:rFonts w:ascii="Times New Roman" w:hAnsi="Times New Roman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c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640" w:dyaOrig="560" w14:anchorId="3BC09739">
          <v:shape id="_x0000_i1119" type="#_x0000_t75" style="width:132pt;height:27.8pt" o:ole="">
            <v:imagedata r:id="rId197" o:title=""/>
          </v:shape>
          <o:OLEObject Type="Embed" ProgID="Equation.DSMT4" ShapeID="_x0000_i1119" DrawAspect="Content" ObjectID="_1780491234" r:id="rId198"/>
        </w:object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="00E5655E"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d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640" w:dyaOrig="560" w14:anchorId="71DF2BA4">
          <v:shape id="_x0000_i1120" type="#_x0000_t75" style="width:132pt;height:27.8pt" o:ole="">
            <v:imagedata r:id="rId199" o:title=""/>
          </v:shape>
          <o:OLEObject Type="Embed" ProgID="Equation.DSMT4" ShapeID="_x0000_i1120" DrawAspect="Content" ObjectID="_1780491235" r:id="rId200"/>
        </w:object>
      </w:r>
    </w:p>
    <w:p w14:paraId="4E56287E" w14:textId="77777777" w:rsidR="000D615F" w:rsidRPr="00AC3D47" w:rsidRDefault="000D615F" w:rsidP="000D615F">
      <w:pPr>
        <w:pStyle w:val="Bai1"/>
        <w:spacing w:before="60" w:after="60" w:line="288" w:lineRule="auto"/>
        <w:rPr>
          <w:rFonts w:ascii="Times New Roman" w:hAnsi="Times New Roman"/>
          <w:b w:val="0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lastRenderedPageBreak/>
        <w:t xml:space="preserve">Bài 7. </w:t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t>Chứng minh:</w:t>
      </w:r>
    </w:p>
    <w:p w14:paraId="5A5C4782" w14:textId="505950A9" w:rsidR="000D615F" w:rsidRPr="00AC3D47" w:rsidRDefault="000D615F" w:rsidP="00E5655E">
      <w:pPr>
        <w:pStyle w:val="Noidung"/>
        <w:spacing w:line="288" w:lineRule="auto"/>
        <w:ind w:firstLine="0"/>
        <w:rPr>
          <w:rFonts w:ascii="Times New Roman" w:hAnsi="Times New Roman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220" w:dyaOrig="420" w14:anchorId="4FCA6D3E">
          <v:shape id="_x0000_i1121" type="#_x0000_t75" style="width:111.25pt;height:21.25pt" o:ole="">
            <v:imagedata r:id="rId201" o:title=""/>
          </v:shape>
          <o:OLEObject Type="Embed" ProgID="Equation.DSMT4" ShapeID="_x0000_i1121" DrawAspect="Content" ObjectID="_1780491236" r:id="rId202"/>
        </w:object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="00E5655E"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b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160" w:dyaOrig="420" w14:anchorId="131DA411">
          <v:shape id="_x0000_i1122" type="#_x0000_t75" style="width:108pt;height:21.25pt" o:ole="">
            <v:imagedata r:id="rId203" o:title=""/>
          </v:shape>
          <o:OLEObject Type="Embed" ProgID="Equation.DSMT4" ShapeID="_x0000_i1122" DrawAspect="Content" ObjectID="_1780491237" r:id="rId204"/>
        </w:object>
      </w:r>
    </w:p>
    <w:p w14:paraId="213028FC" w14:textId="0D785045" w:rsidR="000D615F" w:rsidRPr="00AC3D47" w:rsidRDefault="000D615F" w:rsidP="00E5655E">
      <w:pPr>
        <w:pStyle w:val="Noidung"/>
        <w:spacing w:line="288" w:lineRule="auto"/>
        <w:ind w:firstLine="0"/>
        <w:rPr>
          <w:rFonts w:ascii="Times New Roman" w:hAnsi="Times New Roman"/>
          <w:i/>
          <w:position w:val="-6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c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400" w:dyaOrig="420" w14:anchorId="68ECF923">
          <v:shape id="_x0000_i1123" type="#_x0000_t75" style="width:120pt;height:21.25pt" o:ole="">
            <v:imagedata r:id="rId205" o:title=""/>
          </v:shape>
          <o:OLEObject Type="Embed" ProgID="Equation.DSMT4" ShapeID="_x0000_i1123" DrawAspect="Content" ObjectID="_1780491238" r:id="rId206"/>
        </w:object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="00E5655E" w:rsidRPr="00AC3D47">
        <w:rPr>
          <w:rFonts w:ascii="Times New Roman" w:hAnsi="Times New Roman"/>
          <w:sz w:val="26"/>
          <w:szCs w:val="26"/>
          <w:lang w:val="vi-VN"/>
        </w:rPr>
        <w:tab/>
      </w:r>
      <w:r w:rsidR="00E5655E"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d) </w:t>
      </w:r>
      <w:r w:rsidR="00E5655E" w:rsidRPr="00AC3D47">
        <w:rPr>
          <w:rFonts w:ascii="Times New Roman" w:hAnsi="Times New Roman"/>
          <w:position w:val="-8"/>
          <w:sz w:val="26"/>
          <w:szCs w:val="26"/>
        </w:rPr>
        <w:object w:dxaOrig="2860" w:dyaOrig="460" w14:anchorId="3ACFCBEE">
          <v:shape id="_x0000_i1124" type="#_x0000_t75" style="width:142.9pt;height:22.9pt" o:ole="">
            <v:imagedata r:id="rId207" o:title=""/>
          </v:shape>
          <o:OLEObject Type="Embed" ProgID="Equation.DSMT4" ShapeID="_x0000_i1124" DrawAspect="Content" ObjectID="_1780491239" r:id="rId208"/>
        </w:object>
      </w:r>
    </w:p>
    <w:p w14:paraId="4FA10E75" w14:textId="77777777" w:rsidR="000D615F" w:rsidRPr="00AC3D47" w:rsidRDefault="000D615F" w:rsidP="000D615F">
      <w:pPr>
        <w:pStyle w:val="Bai1"/>
        <w:spacing w:before="60" w:after="60" w:line="288" w:lineRule="auto"/>
        <w:rPr>
          <w:rFonts w:ascii="Times New Roman" w:hAnsi="Times New Roman"/>
          <w:b w:val="0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Bài 8. </w:t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t>Rút gọn biểu thức</w:t>
      </w:r>
      <w:r w:rsidRPr="00AC3D47">
        <w:rPr>
          <w:rFonts w:ascii="Times New Roman" w:hAnsi="Times New Roman"/>
          <w:b w:val="0"/>
          <w:sz w:val="26"/>
          <w:szCs w:val="26"/>
        </w:rPr>
        <w:fldChar w:fldCharType="begin"/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instrText xml:space="preserve"> XE "</w:instrText>
      </w:r>
      <w:r w:rsidRPr="00AC3D47">
        <w:rPr>
          <w:rFonts w:ascii="Times New Roman" w:hAnsi="Times New Roman"/>
          <w:sz w:val="26"/>
          <w:szCs w:val="26"/>
          <w:lang w:val="vi-VN"/>
        </w:rPr>
        <w:instrText>Rút gọn biểu thức"</w:instrText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instrText xml:space="preserve"> </w:instrText>
      </w:r>
      <w:r w:rsidRPr="00AC3D47">
        <w:rPr>
          <w:rFonts w:ascii="Times New Roman" w:hAnsi="Times New Roman"/>
          <w:b w:val="0"/>
          <w:sz w:val="26"/>
          <w:szCs w:val="26"/>
        </w:rPr>
        <w:fldChar w:fldCharType="end"/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t>:</w:t>
      </w:r>
    </w:p>
    <w:p w14:paraId="70B48035" w14:textId="5BAC179E" w:rsidR="000D615F" w:rsidRPr="00AC3D47" w:rsidRDefault="000D615F" w:rsidP="00E5655E">
      <w:pPr>
        <w:pStyle w:val="Noidung"/>
        <w:spacing w:line="288" w:lineRule="auto"/>
        <w:ind w:firstLine="0"/>
        <w:rPr>
          <w:rFonts w:ascii="Times New Roman" w:hAnsi="Times New Roman"/>
          <w:position w:val="-10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400" w:dyaOrig="480" w14:anchorId="09CFFE83">
          <v:shape id="_x0000_i1125" type="#_x0000_t75" style="width:120pt;height:24pt" o:ole="">
            <v:imagedata r:id="rId209" o:title=""/>
          </v:shape>
          <o:OLEObject Type="Embed" ProgID="Equation.DSMT4" ShapeID="_x0000_i1125" DrawAspect="Content" ObjectID="_1780491240" r:id="rId210"/>
        </w:object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="00E5655E"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b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400" w:dyaOrig="480" w14:anchorId="1B9A0B58">
          <v:shape id="_x0000_i1126" type="#_x0000_t75" style="width:120pt;height:24pt" o:ole="">
            <v:imagedata r:id="rId211" o:title=""/>
          </v:shape>
          <o:OLEObject Type="Embed" ProgID="Equation.DSMT4" ShapeID="_x0000_i1126" DrawAspect="Content" ObjectID="_1780491241" r:id="rId212"/>
        </w:object>
      </w:r>
    </w:p>
    <w:p w14:paraId="57A76C0F" w14:textId="7412FD35" w:rsidR="000D615F" w:rsidRPr="00AC3D47" w:rsidRDefault="000D615F" w:rsidP="00E5655E">
      <w:pPr>
        <w:pStyle w:val="Noidung"/>
        <w:spacing w:line="288" w:lineRule="auto"/>
        <w:ind w:firstLine="0"/>
        <w:rPr>
          <w:rFonts w:ascii="Times New Roman" w:hAnsi="Times New Roman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c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2580" w:dyaOrig="480" w14:anchorId="4ACE127F">
          <v:shape id="_x0000_i1127" type="#_x0000_t75" style="width:129.25pt;height:24pt" o:ole="">
            <v:imagedata r:id="rId213" o:title=""/>
          </v:shape>
          <o:OLEObject Type="Embed" ProgID="Equation.DSMT4" ShapeID="_x0000_i1127" DrawAspect="Content" ObjectID="_1780491242" r:id="rId214"/>
        </w:object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ab/>
      </w:r>
      <w:r w:rsidR="00E5655E" w:rsidRPr="00AC3D47">
        <w:rPr>
          <w:rFonts w:ascii="Times New Roman" w:hAnsi="Times New Roman"/>
          <w:sz w:val="26"/>
          <w:szCs w:val="26"/>
          <w:lang w:val="vi-VN"/>
        </w:rPr>
        <w:tab/>
      </w:r>
      <w:r w:rsidR="00E5655E" w:rsidRPr="00AC3D47">
        <w:rPr>
          <w:rFonts w:ascii="Times New Roman" w:hAnsi="Times New Roman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d) </w:t>
      </w:r>
      <w:r w:rsidR="00E5655E" w:rsidRPr="00AC3D47">
        <w:rPr>
          <w:rFonts w:ascii="Times New Roman" w:hAnsi="Times New Roman"/>
          <w:position w:val="-8"/>
          <w:sz w:val="26"/>
          <w:szCs w:val="26"/>
        </w:rPr>
        <w:object w:dxaOrig="2840" w:dyaOrig="460" w14:anchorId="6694EC5C">
          <v:shape id="_x0000_i1128" type="#_x0000_t75" style="width:141.8pt;height:22.9pt" o:ole="">
            <v:imagedata r:id="rId215" o:title=""/>
          </v:shape>
          <o:OLEObject Type="Embed" ProgID="Equation.DSMT4" ShapeID="_x0000_i1128" DrawAspect="Content" ObjectID="_1780491243" r:id="rId216"/>
        </w:object>
      </w:r>
    </w:p>
    <w:p w14:paraId="4CE97090" w14:textId="77777777" w:rsidR="000D615F" w:rsidRPr="00AC3D47" w:rsidRDefault="000D615F" w:rsidP="000D615F">
      <w:pPr>
        <w:pStyle w:val="Bai1"/>
        <w:spacing w:before="60" w:after="60" w:line="252" w:lineRule="auto"/>
        <w:rPr>
          <w:rFonts w:ascii="Times New Roman" w:hAnsi="Times New Roman"/>
          <w:b w:val="0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Bài 9. </w:t>
      </w:r>
      <w:r w:rsidRPr="00AC3D47">
        <w:rPr>
          <w:rFonts w:ascii="Times New Roman" w:hAnsi="Times New Roman"/>
          <w:b w:val="0"/>
          <w:sz w:val="26"/>
          <w:szCs w:val="26"/>
          <w:lang w:val="vi-VN"/>
        </w:rPr>
        <w:t>Rút gọn các biểu thức sau:</w:t>
      </w:r>
    </w:p>
    <w:p w14:paraId="32901A7B" w14:textId="1788E147" w:rsidR="000D615F" w:rsidRPr="00AC3D47" w:rsidRDefault="000D615F" w:rsidP="00E5655E">
      <w:pPr>
        <w:pStyle w:val="Noidung"/>
        <w:spacing w:line="252" w:lineRule="auto"/>
        <w:ind w:firstLine="0"/>
        <w:rPr>
          <w:rFonts w:ascii="Times New Roman" w:hAnsi="Times New Roman"/>
          <w:sz w:val="26"/>
          <w:szCs w:val="26"/>
          <w:lang w:val="vi-VN"/>
        </w:rPr>
      </w:pPr>
      <w:r w:rsidRPr="00AC3D47">
        <w:rPr>
          <w:rFonts w:ascii="Times New Roman" w:hAnsi="Times New Roman"/>
          <w:sz w:val="26"/>
          <w:szCs w:val="26"/>
          <w:lang w:val="vi-VN"/>
        </w:rPr>
        <w:t xml:space="preserve">a) </w:t>
      </w:r>
      <w:r w:rsidR="00E5655E" w:rsidRPr="00AC3D47">
        <w:rPr>
          <w:rFonts w:ascii="Times New Roman" w:hAnsi="Times New Roman"/>
          <w:position w:val="-10"/>
          <w:sz w:val="26"/>
          <w:szCs w:val="26"/>
        </w:rPr>
        <w:object w:dxaOrig="1280" w:dyaOrig="440" w14:anchorId="27843D3A">
          <v:shape id="_x0000_i1129" type="#_x0000_t75" style="width:63.8pt;height:21.8pt" o:ole="">
            <v:imagedata r:id="rId217" o:title=""/>
          </v:shape>
          <o:OLEObject Type="Embed" ProgID="Equation.DSMT4" ShapeID="_x0000_i1129" DrawAspect="Content" ObjectID="_1780491244" r:id="rId218"/>
        </w:object>
      </w:r>
      <w:r w:rsidRPr="00AC3D47">
        <w:rPr>
          <w:rFonts w:ascii="Times New Roman" w:hAnsi="Times New Roman"/>
          <w:position w:val="-8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position w:val="-8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position w:val="-8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position w:val="-8"/>
          <w:sz w:val="26"/>
          <w:szCs w:val="26"/>
          <w:lang w:val="vi-VN"/>
        </w:rPr>
        <w:tab/>
      </w:r>
      <w:r w:rsidR="00E5655E" w:rsidRPr="00AC3D47">
        <w:rPr>
          <w:rFonts w:ascii="Times New Roman" w:hAnsi="Times New Roman"/>
          <w:position w:val="-8"/>
          <w:sz w:val="26"/>
          <w:szCs w:val="26"/>
          <w:lang w:val="vi-VN"/>
        </w:rPr>
        <w:tab/>
      </w:r>
      <w:r w:rsidRPr="00AC3D47">
        <w:rPr>
          <w:rFonts w:ascii="Times New Roman" w:hAnsi="Times New Roman"/>
          <w:sz w:val="26"/>
          <w:szCs w:val="26"/>
          <w:lang w:val="vi-VN"/>
        </w:rPr>
        <w:t xml:space="preserve">b) </w:t>
      </w:r>
      <w:r w:rsidR="00E5655E" w:rsidRPr="00AC3D47">
        <w:rPr>
          <w:rFonts w:ascii="Times New Roman" w:hAnsi="Times New Roman"/>
          <w:position w:val="-6"/>
          <w:sz w:val="26"/>
          <w:szCs w:val="26"/>
        </w:rPr>
        <w:object w:dxaOrig="1359" w:dyaOrig="400" w14:anchorId="66512EA6">
          <v:shape id="_x0000_i1130" type="#_x0000_t75" style="width:68.2pt;height:20.2pt" o:ole="">
            <v:imagedata r:id="rId219" o:title=""/>
          </v:shape>
          <o:OLEObject Type="Embed" ProgID="Equation.DSMT4" ShapeID="_x0000_i1130" DrawAspect="Content" ObjectID="_1780491245" r:id="rId220"/>
        </w:object>
      </w:r>
    </w:p>
    <w:p w14:paraId="08ACE74D" w14:textId="77777777" w:rsidR="000D615F" w:rsidRPr="00AC3D47" w:rsidRDefault="000D615F" w:rsidP="00C90AAC">
      <w:pPr>
        <w:spacing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</w:p>
    <w:p w14:paraId="683F5828" w14:textId="6F78FF7D" w:rsidR="00DA4271" w:rsidRPr="00AC3D47" w:rsidRDefault="00BF7566" w:rsidP="00DA4271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  <w:lang w:val="en-US"/>
        </w:rPr>
      </w:pPr>
      <w:r w:rsidRPr="00AC3D47">
        <w:rPr>
          <w:rFonts w:ascii="Times New Roman" w:hAnsi="Times New Roman" w:cs="Times New Roman"/>
          <w:sz w:val="26"/>
          <w:szCs w:val="26"/>
        </w:rPr>
        <w:tab/>
      </w:r>
      <w:r w:rsidRPr="00AC3D47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sectPr w:rsidR="00DA4271" w:rsidRPr="00AC3D47" w:rsidSect="00267D56">
      <w:footerReference w:type="default" r:id="rId221"/>
      <w:pgSz w:w="11906" w:h="16838" w:code="9"/>
      <w:pgMar w:top="1134" w:right="1134" w:bottom="1134" w:left="1134" w:header="720" w:footer="4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678ACC" w14:textId="77777777" w:rsidR="005B17D1" w:rsidRDefault="005B17D1" w:rsidP="00E95B09">
      <w:pPr>
        <w:spacing w:after="0" w:line="240" w:lineRule="auto"/>
      </w:pPr>
      <w:r>
        <w:separator/>
      </w:r>
    </w:p>
  </w:endnote>
  <w:endnote w:type="continuationSeparator" w:id="0">
    <w:p w14:paraId="50B67B1A" w14:textId="77777777" w:rsidR="005B17D1" w:rsidRDefault="005B17D1" w:rsidP="00E95B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945885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BC3A3C" w14:textId="319B4595" w:rsidR="007D2698" w:rsidRDefault="007D269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D615F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0512D290" w14:textId="77777777" w:rsidR="007D2698" w:rsidRDefault="007D26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C5B357" w14:textId="77777777" w:rsidR="005B17D1" w:rsidRDefault="005B17D1" w:rsidP="00E95B09">
      <w:pPr>
        <w:spacing w:after="0" w:line="240" w:lineRule="auto"/>
      </w:pPr>
      <w:r>
        <w:separator/>
      </w:r>
    </w:p>
  </w:footnote>
  <w:footnote w:type="continuationSeparator" w:id="0">
    <w:p w14:paraId="391637E3" w14:textId="77777777" w:rsidR="005B17D1" w:rsidRDefault="005B17D1" w:rsidP="00E95B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D138A"/>
    <w:multiLevelType w:val="hybridMultilevel"/>
    <w:tmpl w:val="8AC67302"/>
    <w:lvl w:ilvl="0" w:tplc="9612D106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1E7CE5"/>
    <w:multiLevelType w:val="hybridMultilevel"/>
    <w:tmpl w:val="B5C49B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212AEF"/>
    <w:multiLevelType w:val="hybridMultilevel"/>
    <w:tmpl w:val="CEF41004"/>
    <w:lvl w:ilvl="0" w:tplc="ABE4C9E4">
      <w:start w:val="7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1241AD"/>
    <w:multiLevelType w:val="hybridMultilevel"/>
    <w:tmpl w:val="AB58D1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A00E8A"/>
    <w:multiLevelType w:val="hybridMultilevel"/>
    <w:tmpl w:val="C74A01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FF353A"/>
    <w:multiLevelType w:val="hybridMultilevel"/>
    <w:tmpl w:val="470AC8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171237"/>
    <w:multiLevelType w:val="hybridMultilevel"/>
    <w:tmpl w:val="13BED7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E94D39"/>
    <w:multiLevelType w:val="hybridMultilevel"/>
    <w:tmpl w:val="55CAB8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FF1C2C"/>
    <w:multiLevelType w:val="hybridMultilevel"/>
    <w:tmpl w:val="93C45C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93355CC"/>
    <w:multiLevelType w:val="hybridMultilevel"/>
    <w:tmpl w:val="C88AD2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920751"/>
    <w:multiLevelType w:val="hybridMultilevel"/>
    <w:tmpl w:val="847616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52D1B"/>
    <w:multiLevelType w:val="hybridMultilevel"/>
    <w:tmpl w:val="D62CCE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103A47"/>
    <w:multiLevelType w:val="hybridMultilevel"/>
    <w:tmpl w:val="8E48D9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E017FB"/>
    <w:multiLevelType w:val="hybridMultilevel"/>
    <w:tmpl w:val="F3D00C66"/>
    <w:lvl w:ilvl="0" w:tplc="E2EE64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841609"/>
    <w:multiLevelType w:val="hybridMultilevel"/>
    <w:tmpl w:val="AD784E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7525ED"/>
    <w:multiLevelType w:val="hybridMultilevel"/>
    <w:tmpl w:val="ED7AE6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BC5524"/>
    <w:multiLevelType w:val="hybridMultilevel"/>
    <w:tmpl w:val="FFBC56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220496"/>
    <w:multiLevelType w:val="hybridMultilevel"/>
    <w:tmpl w:val="A82AF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8FB58AF"/>
    <w:multiLevelType w:val="hybridMultilevel"/>
    <w:tmpl w:val="82B4C5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2CF5B8F"/>
    <w:multiLevelType w:val="hybridMultilevel"/>
    <w:tmpl w:val="7DFA7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B8506C"/>
    <w:multiLevelType w:val="hybridMultilevel"/>
    <w:tmpl w:val="6CB03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DB04CD"/>
    <w:multiLevelType w:val="hybridMultilevel"/>
    <w:tmpl w:val="3656D6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09A08E9"/>
    <w:multiLevelType w:val="hybridMultilevel"/>
    <w:tmpl w:val="E2EAE14E"/>
    <w:lvl w:ilvl="0" w:tplc="DEF03D7A">
      <w:start w:val="9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09D7F97"/>
    <w:multiLevelType w:val="hybridMultilevel"/>
    <w:tmpl w:val="7908C6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11579F0"/>
    <w:multiLevelType w:val="hybridMultilevel"/>
    <w:tmpl w:val="473E7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3B960CB"/>
    <w:multiLevelType w:val="hybridMultilevel"/>
    <w:tmpl w:val="2C4499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6020E66"/>
    <w:multiLevelType w:val="hybridMultilevel"/>
    <w:tmpl w:val="8D2ECA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7084A97"/>
    <w:multiLevelType w:val="hybridMultilevel"/>
    <w:tmpl w:val="B90A2A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95503F4"/>
    <w:multiLevelType w:val="hybridMultilevel"/>
    <w:tmpl w:val="1B5CF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E585679"/>
    <w:multiLevelType w:val="hybridMultilevel"/>
    <w:tmpl w:val="051430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0"/>
  </w:num>
  <w:num w:numId="3">
    <w:abstractNumId w:val="22"/>
  </w:num>
  <w:num w:numId="4">
    <w:abstractNumId w:val="19"/>
  </w:num>
  <w:num w:numId="5">
    <w:abstractNumId w:val="3"/>
  </w:num>
  <w:num w:numId="6">
    <w:abstractNumId w:val="27"/>
  </w:num>
  <w:num w:numId="7">
    <w:abstractNumId w:val="20"/>
  </w:num>
  <w:num w:numId="8">
    <w:abstractNumId w:val="8"/>
  </w:num>
  <w:num w:numId="9">
    <w:abstractNumId w:val="21"/>
  </w:num>
  <w:num w:numId="10">
    <w:abstractNumId w:val="16"/>
  </w:num>
  <w:num w:numId="11">
    <w:abstractNumId w:val="13"/>
  </w:num>
  <w:num w:numId="12">
    <w:abstractNumId w:val="1"/>
  </w:num>
  <w:num w:numId="13">
    <w:abstractNumId w:val="32"/>
  </w:num>
  <w:num w:numId="14">
    <w:abstractNumId w:val="12"/>
  </w:num>
  <w:num w:numId="15">
    <w:abstractNumId w:val="23"/>
  </w:num>
  <w:num w:numId="16">
    <w:abstractNumId w:val="9"/>
  </w:num>
  <w:num w:numId="17">
    <w:abstractNumId w:val="10"/>
  </w:num>
  <w:num w:numId="18">
    <w:abstractNumId w:val="26"/>
  </w:num>
  <w:num w:numId="19">
    <w:abstractNumId w:val="4"/>
  </w:num>
  <w:num w:numId="20">
    <w:abstractNumId w:val="11"/>
  </w:num>
  <w:num w:numId="21">
    <w:abstractNumId w:val="18"/>
  </w:num>
  <w:num w:numId="22">
    <w:abstractNumId w:val="7"/>
  </w:num>
  <w:num w:numId="23">
    <w:abstractNumId w:val="14"/>
  </w:num>
  <w:num w:numId="24">
    <w:abstractNumId w:val="31"/>
  </w:num>
  <w:num w:numId="25">
    <w:abstractNumId w:val="6"/>
  </w:num>
  <w:num w:numId="26">
    <w:abstractNumId w:val="5"/>
  </w:num>
  <w:num w:numId="27">
    <w:abstractNumId w:val="28"/>
  </w:num>
  <w:num w:numId="28">
    <w:abstractNumId w:val="2"/>
  </w:num>
  <w:num w:numId="29">
    <w:abstractNumId w:val="15"/>
  </w:num>
  <w:num w:numId="30">
    <w:abstractNumId w:val="24"/>
  </w:num>
  <w:num w:numId="31">
    <w:abstractNumId w:val="29"/>
  </w:num>
  <w:num w:numId="32">
    <w:abstractNumId w:val="25"/>
  </w:num>
  <w:num w:numId="3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017E"/>
    <w:rsid w:val="00004B09"/>
    <w:rsid w:val="00022F40"/>
    <w:rsid w:val="00026D49"/>
    <w:rsid w:val="000324FC"/>
    <w:rsid w:val="0003500B"/>
    <w:rsid w:val="000359D8"/>
    <w:rsid w:val="00045D8C"/>
    <w:rsid w:val="0007133B"/>
    <w:rsid w:val="000754FD"/>
    <w:rsid w:val="00090C14"/>
    <w:rsid w:val="00092F6C"/>
    <w:rsid w:val="00094313"/>
    <w:rsid w:val="00094D96"/>
    <w:rsid w:val="000A6A48"/>
    <w:rsid w:val="000B596C"/>
    <w:rsid w:val="000C3FF6"/>
    <w:rsid w:val="000C5B9A"/>
    <w:rsid w:val="000D485B"/>
    <w:rsid w:val="000D615F"/>
    <w:rsid w:val="000E19CF"/>
    <w:rsid w:val="000F1018"/>
    <w:rsid w:val="00104FE6"/>
    <w:rsid w:val="001050AD"/>
    <w:rsid w:val="0011617A"/>
    <w:rsid w:val="00121D22"/>
    <w:rsid w:val="001309AE"/>
    <w:rsid w:val="001321FA"/>
    <w:rsid w:val="001325DC"/>
    <w:rsid w:val="00136C95"/>
    <w:rsid w:val="0013736E"/>
    <w:rsid w:val="00140F0F"/>
    <w:rsid w:val="00141839"/>
    <w:rsid w:val="001431D0"/>
    <w:rsid w:val="0017614F"/>
    <w:rsid w:val="00176438"/>
    <w:rsid w:val="00183EF6"/>
    <w:rsid w:val="0018675D"/>
    <w:rsid w:val="001A2D40"/>
    <w:rsid w:val="001C7EF7"/>
    <w:rsid w:val="001E132C"/>
    <w:rsid w:val="001E4FBB"/>
    <w:rsid w:val="00200104"/>
    <w:rsid w:val="00224DBF"/>
    <w:rsid w:val="002321ED"/>
    <w:rsid w:val="00233C16"/>
    <w:rsid w:val="00236E9E"/>
    <w:rsid w:val="00241C0D"/>
    <w:rsid w:val="002519DA"/>
    <w:rsid w:val="00262A34"/>
    <w:rsid w:val="00265F1A"/>
    <w:rsid w:val="00267060"/>
    <w:rsid w:val="00267B3F"/>
    <w:rsid w:val="00267D56"/>
    <w:rsid w:val="00295D3A"/>
    <w:rsid w:val="002B3D86"/>
    <w:rsid w:val="002B7F03"/>
    <w:rsid w:val="002E27F5"/>
    <w:rsid w:val="002E4088"/>
    <w:rsid w:val="00322CCC"/>
    <w:rsid w:val="00322F2E"/>
    <w:rsid w:val="00323D5C"/>
    <w:rsid w:val="0033779A"/>
    <w:rsid w:val="00366D41"/>
    <w:rsid w:val="00366E80"/>
    <w:rsid w:val="00373CEB"/>
    <w:rsid w:val="003A71BC"/>
    <w:rsid w:val="003B2C6E"/>
    <w:rsid w:val="003C6321"/>
    <w:rsid w:val="003D0C3B"/>
    <w:rsid w:val="003D43AA"/>
    <w:rsid w:val="00407575"/>
    <w:rsid w:val="004102DE"/>
    <w:rsid w:val="00412F0A"/>
    <w:rsid w:val="00433C88"/>
    <w:rsid w:val="00434736"/>
    <w:rsid w:val="00436975"/>
    <w:rsid w:val="00447538"/>
    <w:rsid w:val="004513D7"/>
    <w:rsid w:val="0046108A"/>
    <w:rsid w:val="004640A1"/>
    <w:rsid w:val="00464855"/>
    <w:rsid w:val="004660B2"/>
    <w:rsid w:val="004706B7"/>
    <w:rsid w:val="0047603B"/>
    <w:rsid w:val="004850C4"/>
    <w:rsid w:val="004917F8"/>
    <w:rsid w:val="00497309"/>
    <w:rsid w:val="004A00CA"/>
    <w:rsid w:val="004A308E"/>
    <w:rsid w:val="004A6CDD"/>
    <w:rsid w:val="004A7209"/>
    <w:rsid w:val="004E513E"/>
    <w:rsid w:val="004F3B39"/>
    <w:rsid w:val="004F7E6E"/>
    <w:rsid w:val="00505143"/>
    <w:rsid w:val="00514C7E"/>
    <w:rsid w:val="005264A9"/>
    <w:rsid w:val="005340DC"/>
    <w:rsid w:val="00541263"/>
    <w:rsid w:val="0054668C"/>
    <w:rsid w:val="0055770A"/>
    <w:rsid w:val="00563CEA"/>
    <w:rsid w:val="005820CF"/>
    <w:rsid w:val="005B17D1"/>
    <w:rsid w:val="005B416E"/>
    <w:rsid w:val="005C425B"/>
    <w:rsid w:val="005D77C7"/>
    <w:rsid w:val="005F306F"/>
    <w:rsid w:val="00601C1C"/>
    <w:rsid w:val="0061227B"/>
    <w:rsid w:val="00612AE1"/>
    <w:rsid w:val="006142AE"/>
    <w:rsid w:val="00633662"/>
    <w:rsid w:val="0064157C"/>
    <w:rsid w:val="006640C2"/>
    <w:rsid w:val="00673BBD"/>
    <w:rsid w:val="00674FB9"/>
    <w:rsid w:val="00685F5C"/>
    <w:rsid w:val="00697E2D"/>
    <w:rsid w:val="006A3701"/>
    <w:rsid w:val="006B08D9"/>
    <w:rsid w:val="006B1389"/>
    <w:rsid w:val="006C4BA7"/>
    <w:rsid w:val="006D05F4"/>
    <w:rsid w:val="006E1D0D"/>
    <w:rsid w:val="006E643E"/>
    <w:rsid w:val="006F017E"/>
    <w:rsid w:val="006F5F39"/>
    <w:rsid w:val="00721E38"/>
    <w:rsid w:val="00744396"/>
    <w:rsid w:val="00746F97"/>
    <w:rsid w:val="00747239"/>
    <w:rsid w:val="007515D3"/>
    <w:rsid w:val="00785FD8"/>
    <w:rsid w:val="00790BCF"/>
    <w:rsid w:val="007A214E"/>
    <w:rsid w:val="007A3A6E"/>
    <w:rsid w:val="007A3BBF"/>
    <w:rsid w:val="007B2AD9"/>
    <w:rsid w:val="007B4EF1"/>
    <w:rsid w:val="007C7562"/>
    <w:rsid w:val="007D2698"/>
    <w:rsid w:val="007E0620"/>
    <w:rsid w:val="007E0D0B"/>
    <w:rsid w:val="007F5596"/>
    <w:rsid w:val="00841CD7"/>
    <w:rsid w:val="0084652A"/>
    <w:rsid w:val="008567CF"/>
    <w:rsid w:val="00864E57"/>
    <w:rsid w:val="0087006D"/>
    <w:rsid w:val="008766D9"/>
    <w:rsid w:val="0088007A"/>
    <w:rsid w:val="00892070"/>
    <w:rsid w:val="008D228E"/>
    <w:rsid w:val="008E14A5"/>
    <w:rsid w:val="00910125"/>
    <w:rsid w:val="00920FC4"/>
    <w:rsid w:val="0092199D"/>
    <w:rsid w:val="00935A45"/>
    <w:rsid w:val="009405B5"/>
    <w:rsid w:val="00944785"/>
    <w:rsid w:val="009510D5"/>
    <w:rsid w:val="0096703A"/>
    <w:rsid w:val="00974C31"/>
    <w:rsid w:val="00977CA3"/>
    <w:rsid w:val="00990F23"/>
    <w:rsid w:val="009A5E55"/>
    <w:rsid w:val="009E061B"/>
    <w:rsid w:val="009E1CFB"/>
    <w:rsid w:val="00A123CE"/>
    <w:rsid w:val="00A26F4A"/>
    <w:rsid w:val="00A31722"/>
    <w:rsid w:val="00A51967"/>
    <w:rsid w:val="00A51F4E"/>
    <w:rsid w:val="00A57E85"/>
    <w:rsid w:val="00AC32EB"/>
    <w:rsid w:val="00AC3D47"/>
    <w:rsid w:val="00AC53A9"/>
    <w:rsid w:val="00AD13DF"/>
    <w:rsid w:val="00AE0F87"/>
    <w:rsid w:val="00AF3D41"/>
    <w:rsid w:val="00AF7752"/>
    <w:rsid w:val="00B0249D"/>
    <w:rsid w:val="00B062ED"/>
    <w:rsid w:val="00B32A9C"/>
    <w:rsid w:val="00B34DB7"/>
    <w:rsid w:val="00B4024F"/>
    <w:rsid w:val="00B45794"/>
    <w:rsid w:val="00B72B58"/>
    <w:rsid w:val="00BD11D5"/>
    <w:rsid w:val="00BD3801"/>
    <w:rsid w:val="00BD5C23"/>
    <w:rsid w:val="00BF7566"/>
    <w:rsid w:val="00C0124E"/>
    <w:rsid w:val="00C15C89"/>
    <w:rsid w:val="00C174D7"/>
    <w:rsid w:val="00C3488D"/>
    <w:rsid w:val="00C44243"/>
    <w:rsid w:val="00C46ACD"/>
    <w:rsid w:val="00C51BB2"/>
    <w:rsid w:val="00C62276"/>
    <w:rsid w:val="00C70E16"/>
    <w:rsid w:val="00C772AC"/>
    <w:rsid w:val="00C90AAC"/>
    <w:rsid w:val="00CB7BB5"/>
    <w:rsid w:val="00CC33D7"/>
    <w:rsid w:val="00CC6045"/>
    <w:rsid w:val="00D16037"/>
    <w:rsid w:val="00D167FA"/>
    <w:rsid w:val="00D564AE"/>
    <w:rsid w:val="00D656E6"/>
    <w:rsid w:val="00D752D9"/>
    <w:rsid w:val="00D84830"/>
    <w:rsid w:val="00D963DF"/>
    <w:rsid w:val="00DA4271"/>
    <w:rsid w:val="00DA43AB"/>
    <w:rsid w:val="00DF2D5C"/>
    <w:rsid w:val="00DF4120"/>
    <w:rsid w:val="00DF6AA7"/>
    <w:rsid w:val="00E00926"/>
    <w:rsid w:val="00E1619F"/>
    <w:rsid w:val="00E17B99"/>
    <w:rsid w:val="00E25A0A"/>
    <w:rsid w:val="00E35670"/>
    <w:rsid w:val="00E37171"/>
    <w:rsid w:val="00E5655E"/>
    <w:rsid w:val="00E604BF"/>
    <w:rsid w:val="00E66208"/>
    <w:rsid w:val="00E73049"/>
    <w:rsid w:val="00E84CC7"/>
    <w:rsid w:val="00E95B09"/>
    <w:rsid w:val="00EA0636"/>
    <w:rsid w:val="00EA466C"/>
    <w:rsid w:val="00EA48C4"/>
    <w:rsid w:val="00EE71EC"/>
    <w:rsid w:val="00EE7F35"/>
    <w:rsid w:val="00F27650"/>
    <w:rsid w:val="00F35E91"/>
    <w:rsid w:val="00F636DD"/>
    <w:rsid w:val="00F6442E"/>
    <w:rsid w:val="00F765DA"/>
    <w:rsid w:val="00F76F54"/>
    <w:rsid w:val="00F82700"/>
    <w:rsid w:val="00FD7F77"/>
    <w:rsid w:val="00FE4FA8"/>
    <w:rsid w:val="00FF08B4"/>
    <w:rsid w:val="00FF4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D45B776"/>
  <w15:docId w15:val="{532F6886-D9BA-4E1A-922D-77149BFC9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017E"/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F01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017E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vi-VN"/>
    </w:rPr>
  </w:style>
  <w:style w:type="table" w:styleId="TableGrid">
    <w:name w:val="Table Grid"/>
    <w:basedOn w:val="TableNormal"/>
    <w:uiPriority w:val="39"/>
    <w:qFormat/>
    <w:rsid w:val="006F017E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F017E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6F017E"/>
    <w:rPr>
      <w:i/>
      <w:iCs/>
      <w:color w:val="404040" w:themeColor="text1" w:themeTint="BF"/>
    </w:rPr>
  </w:style>
  <w:style w:type="paragraph" w:styleId="Header">
    <w:name w:val="header"/>
    <w:basedOn w:val="Normal"/>
    <w:link w:val="HeaderChar"/>
    <w:unhideWhenUsed/>
    <w:rsid w:val="00E95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E95B09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E95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5B09"/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73049"/>
    <w:rPr>
      <w:lang w:val="vi-VN"/>
    </w:rPr>
  </w:style>
  <w:style w:type="character" w:customStyle="1" w:styleId="Tableofcontents">
    <w:name w:val="Table of contents_"/>
    <w:link w:val="Tableofcontents1"/>
    <w:locked/>
    <w:rsid w:val="00E7304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E7304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lang w:val="en-US"/>
    </w:rPr>
  </w:style>
  <w:style w:type="character" w:customStyle="1" w:styleId="Bodytext2">
    <w:name w:val="Body text (2)_"/>
    <w:link w:val="Bodytext21"/>
    <w:locked/>
    <w:rsid w:val="00E7304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E7304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lang w:val="en-US"/>
    </w:rPr>
  </w:style>
  <w:style w:type="character" w:customStyle="1" w:styleId="Bodytext77">
    <w:name w:val="Body text (77)_"/>
    <w:link w:val="Bodytext770"/>
    <w:locked/>
    <w:rsid w:val="00E7304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E7304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  <w:lang w:val="en-US"/>
    </w:rPr>
  </w:style>
  <w:style w:type="character" w:customStyle="1" w:styleId="Bodytext2Italic">
    <w:name w:val="Body text (2) + Italic"/>
    <w:rsid w:val="00E7304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E7304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E7304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E7304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E73049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4A6CDD"/>
    <w:pPr>
      <w:tabs>
        <w:tab w:val="center" w:pos="5080"/>
        <w:tab w:val="right" w:pos="9640"/>
      </w:tabs>
      <w:spacing w:before="120" w:after="120" w:line="240" w:lineRule="auto"/>
      <w:ind w:left="540"/>
      <w:jc w:val="both"/>
    </w:pPr>
    <w:rPr>
      <w:rFonts w:ascii="Times New Roman" w:eastAsia="Calibri" w:hAnsi="Times New Roman" w:cs="Times New Roman"/>
      <w:bCs/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A6CDD"/>
    <w:rPr>
      <w:rFonts w:ascii="Times New Roman" w:eastAsia="Calibri" w:hAnsi="Times New Roman" w:cs="Times New Roman"/>
      <w:bCs/>
      <w:sz w:val="24"/>
      <w:szCs w:val="24"/>
    </w:rPr>
  </w:style>
  <w:style w:type="paragraph" w:customStyle="1" w:styleId="Mu">
    <w:name w:val="Mẫu"/>
    <w:basedOn w:val="ListParagraph"/>
    <w:link w:val="MuChar"/>
    <w:qFormat/>
    <w:rsid w:val="00EE71EC"/>
    <w:pPr>
      <w:numPr>
        <w:numId w:val="5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EE71EC"/>
    <w:rPr>
      <w:rFonts w:ascii="Palatino Linotype" w:eastAsia="Arial" w:hAnsi="Palatino Linotype" w:cs="Times New Roman"/>
      <w:lang w:val="vi-VN"/>
    </w:rPr>
  </w:style>
  <w:style w:type="character" w:customStyle="1" w:styleId="Bodytext6">
    <w:name w:val="Body text (6)_"/>
    <w:link w:val="Bodytext61"/>
    <w:locked/>
    <w:rsid w:val="00EE71EC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EE71EC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  <w:lang w:val="en-US"/>
    </w:rPr>
  </w:style>
  <w:style w:type="character" w:customStyle="1" w:styleId="Bodytext6Exact">
    <w:name w:val="Body text (6) Exact"/>
    <w:rsid w:val="00EE71EC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EE71EC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EE71EC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styleId="NormalWeb">
    <w:name w:val="Normal (Web)"/>
    <w:basedOn w:val="Normal"/>
    <w:uiPriority w:val="99"/>
    <w:unhideWhenUsed/>
    <w:rsid w:val="007443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zh-CN"/>
    </w:rPr>
  </w:style>
  <w:style w:type="paragraph" w:customStyle="1" w:styleId="Bodytext20">
    <w:name w:val="Body text (2)"/>
    <w:basedOn w:val="Normal"/>
    <w:rsid w:val="00744396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lang w:val="en-US"/>
    </w:rPr>
  </w:style>
  <w:style w:type="character" w:customStyle="1" w:styleId="Tablecaption">
    <w:name w:val="Table caption_"/>
    <w:basedOn w:val="DefaultParagraphFont"/>
    <w:link w:val="Tablecaption0"/>
    <w:locked/>
    <w:rsid w:val="00744396"/>
    <w:rPr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744396"/>
    <w:pPr>
      <w:widowControl w:val="0"/>
      <w:shd w:val="clear" w:color="auto" w:fill="FFFFFF"/>
      <w:spacing w:after="0" w:line="382" w:lineRule="exact"/>
      <w:ind w:hanging="600"/>
      <w:jc w:val="both"/>
    </w:pPr>
    <w:rPr>
      <w:lang w:val="en-US"/>
    </w:rPr>
  </w:style>
  <w:style w:type="character" w:customStyle="1" w:styleId="Bodytext285pt">
    <w:name w:val="Body text (2) + 8.5 pt"/>
    <w:basedOn w:val="Bodytext2"/>
    <w:rsid w:val="00744396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styleId="Hyperlink">
    <w:name w:val="Hyperlink"/>
    <w:uiPriority w:val="99"/>
    <w:unhideWhenUsed/>
    <w:rsid w:val="00267B3F"/>
    <w:rPr>
      <w:color w:val="0563C1"/>
      <w:u w:val="single"/>
    </w:rPr>
  </w:style>
  <w:style w:type="character" w:customStyle="1" w:styleId="UnresolvedMention1">
    <w:name w:val="Unresolved Mention1"/>
    <w:uiPriority w:val="99"/>
    <w:semiHidden/>
    <w:unhideWhenUsed/>
    <w:rsid w:val="00267B3F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B3F"/>
    <w:pPr>
      <w:spacing w:after="0" w:line="240" w:lineRule="auto"/>
    </w:pPr>
    <w:rPr>
      <w:rFonts w:ascii="Tahoma" w:eastAsia="Arial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B3F"/>
    <w:rPr>
      <w:rFonts w:ascii="Tahoma" w:eastAsia="Arial" w:hAnsi="Tahoma" w:cs="Tahoma"/>
      <w:sz w:val="16"/>
      <w:szCs w:val="16"/>
      <w:lang w:val="vi-VN"/>
    </w:rPr>
  </w:style>
  <w:style w:type="paragraph" w:styleId="BodyText3">
    <w:name w:val="Body Text 3"/>
    <w:basedOn w:val="Normal"/>
    <w:link w:val="BodyText3Char"/>
    <w:rsid w:val="00514C7E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514C7E"/>
    <w:rPr>
      <w:rFonts w:ascii="Times New Roman" w:eastAsia="Times New Roman" w:hAnsi="Times New Roman" w:cs="Times New Roman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405B5"/>
    <w:rPr>
      <w:color w:val="808080"/>
    </w:rPr>
  </w:style>
  <w:style w:type="character" w:styleId="Strong">
    <w:name w:val="Strong"/>
    <w:basedOn w:val="DefaultParagraphFont"/>
    <w:uiPriority w:val="22"/>
    <w:qFormat/>
    <w:rsid w:val="00AF7752"/>
    <w:rPr>
      <w:b/>
      <w:bCs/>
    </w:rPr>
  </w:style>
  <w:style w:type="table" w:customStyle="1" w:styleId="ListTable7Colorful-Accent31">
    <w:name w:val="List Table 7 Colorful - Accent 31"/>
    <w:basedOn w:val="TableNormal"/>
    <w:uiPriority w:val="52"/>
    <w:rsid w:val="00BD11D5"/>
    <w:pPr>
      <w:spacing w:after="0" w:line="240" w:lineRule="auto"/>
    </w:pPr>
    <w:rPr>
      <w:rFonts w:ascii="Times New Roman" w:hAnsi="Times New Roman" w:cs="Times New Roman"/>
      <w:color w:val="7B7B7B" w:themeColor="accent3" w:themeShade="BF"/>
      <w:sz w:val="26"/>
      <w:szCs w:val="20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customStyle="1" w:styleId="Noidung">
    <w:name w:val="Noidung"/>
    <w:basedOn w:val="Normal"/>
    <w:qFormat/>
    <w:rsid w:val="000D615F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 w:cs="Times New Roman"/>
      <w:szCs w:val="24"/>
      <w:lang w:val="en-US"/>
    </w:rPr>
  </w:style>
  <w:style w:type="paragraph" w:customStyle="1" w:styleId="Bai1">
    <w:name w:val="Bai 1"/>
    <w:basedOn w:val="ListParagraph"/>
    <w:qFormat/>
    <w:rsid w:val="000D615F"/>
    <w:pPr>
      <w:spacing w:before="40" w:after="40" w:line="276" w:lineRule="auto"/>
      <w:ind w:left="0"/>
      <w:jc w:val="both"/>
    </w:pPr>
    <w:rPr>
      <w:rFonts w:ascii="Palatino Linotype" w:eastAsia="Calibri" w:hAnsi="Palatino Linotype" w:cs="Times New Roman"/>
      <w:b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82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46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11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94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53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68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6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6D1521-579B-4638-8B94-913D8B84D6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747</Words>
  <Characters>426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 Hoa;  0942014265</dc:title>
  <dc:subject/>
  <dc:creator>21AK22</dc:creator>
  <cp:keywords>Toan Hoa; 0942014265</cp:keywords>
  <dc:description>Toan Hoa;  0942014265</dc:description>
  <cp:lastModifiedBy>nguyen van tien [gv]</cp:lastModifiedBy>
  <cp:revision>Toan Hoa;  0942014265</cp:revision>
  <dcterms:created xsi:type="dcterms:W3CDTF">2024-06-16T15:01:00Z</dcterms:created>
  <dcterms:modified xsi:type="dcterms:W3CDTF">2024-06-21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